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4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theme/theme5.xml" ContentType="application/vnd.openxmlformats-officedocument.theme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6.xml" ContentType="application/vnd.openxmlformats-officedocument.theme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theme/theme7.xml" ContentType="application/vnd.openxmlformats-officedocument.theme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theme/theme8.xml" ContentType="application/vnd.openxmlformats-officedocument.theme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3">
  <p:sldMasterIdLst>
    <p:sldMasterId id="2147483648" r:id="rId4"/>
    <p:sldMasterId id="2147483966" r:id="rId5"/>
    <p:sldMasterId id="2147483980" r:id="rId6"/>
    <p:sldMasterId id="2147483994" r:id="rId7"/>
    <p:sldMasterId id="2147484008" r:id="rId8"/>
    <p:sldMasterId id="2147484022" r:id="rId9"/>
    <p:sldMasterId id="2147484036" r:id="rId10"/>
    <p:sldMasterId id="2147484050" r:id="rId11"/>
    <p:sldMasterId id="2147484064" r:id="rId12"/>
  </p:sldMasterIdLst>
  <p:notesMasterIdLst>
    <p:notesMasterId r:id="rId17"/>
  </p:notesMasterIdLst>
  <p:handoutMasterIdLst>
    <p:handoutMasterId r:id="rId18"/>
  </p:handoutMasterIdLst>
  <p:sldIdLst>
    <p:sldId id="283" r:id="rId13"/>
    <p:sldId id="285" r:id="rId14"/>
    <p:sldId id="286" r:id="rId15"/>
    <p:sldId id="288" r:id="rId16"/>
  </p:sldIdLst>
  <p:sldSz cx="9504363" cy="6911975"/>
  <p:notesSz cx="6858000" cy="9144000"/>
  <p:defaultTextStyle>
    <a:defPPr>
      <a:defRPr lang="fi-FI"/>
    </a:defPPr>
    <a:lvl1pPr marL="0" algn="l" defTabSz="91426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34" algn="l" defTabSz="91426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267" algn="l" defTabSz="91426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402" algn="l" defTabSz="91426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536" algn="l" defTabSz="91426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669" algn="l" defTabSz="91426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2803" algn="l" defTabSz="91426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199938" algn="l" defTabSz="91426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071" algn="l" defTabSz="91426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77">
          <p15:clr>
            <a:srgbClr val="A4A3A4"/>
          </p15:clr>
        </p15:guide>
        <p15:guide id="2" orient="horz" pos="272">
          <p15:clr>
            <a:srgbClr val="A4A3A4"/>
          </p15:clr>
        </p15:guide>
        <p15:guide id="3" orient="horz" pos="3266">
          <p15:clr>
            <a:srgbClr val="A4A3A4"/>
          </p15:clr>
        </p15:guide>
        <p15:guide id="4" orient="horz" pos="1088">
          <p15:clr>
            <a:srgbClr val="A4A3A4"/>
          </p15:clr>
        </p15:guide>
        <p15:guide id="5" pos="2565">
          <p15:clr>
            <a:srgbClr val="A4A3A4"/>
          </p15:clr>
        </p15:guide>
        <p15:guide id="6" pos="1360">
          <p15:clr>
            <a:srgbClr val="A4A3A4"/>
          </p15:clr>
        </p15:guide>
        <p15:guide id="7" pos="271">
          <p15:clr>
            <a:srgbClr val="A4A3A4"/>
          </p15:clr>
        </p15:guide>
        <p15:guide id="8" pos="4626">
          <p15:clr>
            <a:srgbClr val="A4A3A4"/>
          </p15:clr>
        </p15:guide>
        <p15:guide id="9" pos="5715">
          <p15:clr>
            <a:srgbClr val="A4A3A4"/>
          </p15:clr>
        </p15:guide>
        <p15:guide id="10" pos="2566">
          <p15:clr>
            <a:srgbClr val="A4A3A4"/>
          </p15:clr>
        </p15:guide>
        <p15:guide id="11" pos="3537">
          <p15:clr>
            <a:srgbClr val="A4A3A4"/>
          </p15:clr>
        </p15:guide>
        <p15:guide id="12" pos="244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30E"/>
    <a:srgbClr val="F8B182"/>
    <a:srgbClr val="FC725A"/>
    <a:srgbClr val="FC2F60"/>
    <a:srgbClr val="9F01FF"/>
    <a:srgbClr val="0EC501"/>
    <a:srgbClr val="FE01D3"/>
    <a:srgbClr val="30BEFE"/>
    <a:srgbClr val="D49D15"/>
    <a:srgbClr val="5701A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Normaali tyyli 2 - Korostu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8"/>
    <p:restoredTop sz="94627"/>
  </p:normalViewPr>
  <p:slideViewPr>
    <p:cSldViewPr showGuides="1">
      <p:cViewPr varScale="1">
        <p:scale>
          <a:sx n="88" d="100"/>
          <a:sy n="88" d="100"/>
        </p:scale>
        <p:origin x="1688" y="168"/>
      </p:cViewPr>
      <p:guideLst>
        <p:guide orient="horz" pos="2177"/>
        <p:guide orient="horz" pos="272"/>
        <p:guide orient="horz" pos="3266"/>
        <p:guide orient="horz" pos="1088"/>
        <p:guide pos="2565"/>
        <p:guide pos="1360"/>
        <p:guide pos="271"/>
        <p:guide pos="4626"/>
        <p:guide pos="5715"/>
        <p:guide pos="2566"/>
        <p:guide pos="3537"/>
        <p:guide pos="2449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67" d="100"/>
          <a:sy n="67" d="100"/>
        </p:scale>
        <p:origin x="3120" y="77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5.xml"/><Relationship Id="rId13" Type="http://schemas.openxmlformats.org/officeDocument/2006/relationships/slide" Target="slides/slide1.xml"/><Relationship Id="rId18" Type="http://schemas.openxmlformats.org/officeDocument/2006/relationships/handoutMaster" Target="handoutMasters/handoutMaster1.xml"/><Relationship Id="rId3" Type="http://schemas.openxmlformats.org/officeDocument/2006/relationships/customXml" Target="../customXml/item3.xml"/><Relationship Id="rId21" Type="http://schemas.openxmlformats.org/officeDocument/2006/relationships/theme" Target="theme/theme1.xml"/><Relationship Id="rId7" Type="http://schemas.openxmlformats.org/officeDocument/2006/relationships/slideMaster" Target="slideMasters/slideMaster4.xml"/><Relationship Id="rId12" Type="http://schemas.openxmlformats.org/officeDocument/2006/relationships/slideMaster" Target="slideMasters/slideMaster9.xml"/><Relationship Id="rId17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4.xml"/><Relationship Id="rId20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Master" Target="slideMasters/slideMaster8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3.xml"/><Relationship Id="rId10" Type="http://schemas.openxmlformats.org/officeDocument/2006/relationships/slideMaster" Target="slideMasters/slideMaster7.xml"/><Relationship Id="rId19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Master" Target="slideMasters/slideMaster6.xml"/><Relationship Id="rId14" Type="http://schemas.openxmlformats.org/officeDocument/2006/relationships/slide" Target="slides/slide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i-FI" sz="80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42921E-1D87-40F7-9FD6-FD0FB0798800}" type="datetimeFigureOut">
              <a:rPr lang="fi-FI" sz="800" smtClean="0"/>
              <a:t>20.4.2020</a:t>
            </a:fld>
            <a:endParaRPr lang="fi-FI" sz="80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i-FI" sz="80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237535-8010-4AE4-91EB-93EA723031D9}" type="slidenum">
              <a:rPr lang="fi-FI" sz="800" smtClean="0"/>
              <a:t>‹#›</a:t>
            </a:fld>
            <a:endParaRPr lang="fi-FI" sz="800"/>
          </a:p>
        </p:txBody>
      </p:sp>
    </p:spTree>
    <p:extLst>
      <p:ext uri="{BB962C8B-B14F-4D97-AF65-F5344CB8AC3E}">
        <p14:creationId xmlns:p14="http://schemas.microsoft.com/office/powerpoint/2010/main" val="23622533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800"/>
            </a:lvl1pPr>
          </a:lstStyle>
          <a:p>
            <a:endParaRPr lang="fi-FI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800"/>
            </a:lvl1pPr>
          </a:lstStyle>
          <a:p>
            <a:fld id="{6D9F4054-DE9B-4A8C-8F44-032462D0368C}" type="datetimeFigureOut">
              <a:rPr lang="fi-FI" smtClean="0"/>
              <a:pPr/>
              <a:t>20.4.2020</a:t>
            </a:fld>
            <a:endParaRPr lang="fi-FI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79525" y="836613"/>
            <a:ext cx="4298950" cy="31273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i-FI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i-FI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800"/>
            </a:lvl1pPr>
          </a:lstStyle>
          <a:p>
            <a:endParaRPr lang="fi-FI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800"/>
            </a:lvl1pPr>
          </a:lstStyle>
          <a:p>
            <a:fld id="{B5A0B3B4-F971-4AD3-B530-DE860EFC07D2}" type="slidenum">
              <a:rPr lang="fi-FI" smtClean="0"/>
              <a:pPr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42482438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26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34" algn="l" defTabSz="91426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267" algn="l" defTabSz="91426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402" algn="l" defTabSz="91426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536" algn="l" defTabSz="91426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669" algn="l" defTabSz="91426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803" algn="l" defTabSz="91426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9938" algn="l" defTabSz="91426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071" algn="l" defTabSz="91426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A0B3B4-F971-4AD3-B530-DE860EFC07D2}" type="slidenum">
              <a:rPr lang="fi-FI" smtClean="0"/>
              <a:pPr/>
              <a:t>1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8582193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A0B3B4-F971-4AD3-B530-DE860EFC07D2}" type="slidenum">
              <a:rPr lang="fi-FI" smtClean="0"/>
              <a:pPr/>
              <a:t>2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4086003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 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itle 1"/>
          <p:cNvSpPr>
            <a:spLocks noGrp="1"/>
          </p:cNvSpPr>
          <p:nvPr>
            <p:ph type="ctrTitle"/>
          </p:nvPr>
        </p:nvSpPr>
        <p:spPr>
          <a:xfrm>
            <a:off x="430212" y="3600004"/>
            <a:ext cx="5184776" cy="2160239"/>
          </a:xfrm>
        </p:spPr>
        <p:txBody>
          <a:bodyPr anchor="b" anchorCtr="0"/>
          <a:lstStyle>
            <a:lvl1pPr algn="l">
              <a:lnSpc>
                <a:spcPct val="90000"/>
              </a:lnSpc>
              <a:defRPr sz="3600" b="1">
                <a:solidFill>
                  <a:schemeClr val="bg1"/>
                </a:solidFill>
              </a:defRPr>
            </a:lvl1pPr>
          </a:lstStyle>
          <a:p>
            <a:r>
              <a:rPr lang="fi-FI"/>
              <a:t>Muokkaa perustyyl. napsautt.</a:t>
            </a:r>
            <a:endParaRPr lang="fi-FI" dirty="0"/>
          </a:p>
        </p:txBody>
      </p:sp>
      <p:sp>
        <p:nvSpPr>
          <p:cNvPr id="15" name="Rectangle 14"/>
          <p:cNvSpPr/>
          <p:nvPr userDrawn="1"/>
        </p:nvSpPr>
        <p:spPr>
          <a:xfrm>
            <a:off x="7775575" y="1727200"/>
            <a:ext cx="1728788" cy="17287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16" name="Rectangle 15"/>
          <p:cNvSpPr/>
          <p:nvPr userDrawn="1"/>
        </p:nvSpPr>
        <p:spPr>
          <a:xfrm>
            <a:off x="6046788" y="3455987"/>
            <a:ext cx="1728787" cy="17287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17" name="Rectangle 16"/>
          <p:cNvSpPr/>
          <p:nvPr userDrawn="1"/>
        </p:nvSpPr>
        <p:spPr>
          <a:xfrm>
            <a:off x="4318001" y="1727200"/>
            <a:ext cx="1728788" cy="17287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18" name="Rectangle 17"/>
          <p:cNvSpPr/>
          <p:nvPr userDrawn="1"/>
        </p:nvSpPr>
        <p:spPr>
          <a:xfrm>
            <a:off x="4318001" y="3983"/>
            <a:ext cx="1728788" cy="17287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20" name="Rectangle 19"/>
          <p:cNvSpPr/>
          <p:nvPr userDrawn="1"/>
        </p:nvSpPr>
        <p:spPr>
          <a:xfrm>
            <a:off x="2589212" y="3983"/>
            <a:ext cx="1728788" cy="17287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21" name="Rectangle 20"/>
          <p:cNvSpPr/>
          <p:nvPr userDrawn="1"/>
        </p:nvSpPr>
        <p:spPr>
          <a:xfrm>
            <a:off x="862012" y="3983"/>
            <a:ext cx="1728788" cy="17287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22" name="Freeform 7"/>
          <p:cNvSpPr>
            <a:spLocks noEditPoints="1"/>
          </p:cNvSpPr>
          <p:nvPr userDrawn="1"/>
        </p:nvSpPr>
        <p:spPr bwMode="auto">
          <a:xfrm>
            <a:off x="501650" y="6216798"/>
            <a:ext cx="2068513" cy="263525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43775" y="6263876"/>
            <a:ext cx="1295251" cy="215078"/>
          </a:xfrm>
        </p:spPr>
        <p:txBody>
          <a:bodyPr/>
          <a:lstStyle>
            <a:lvl1pPr algn="r">
              <a:defRPr>
                <a:noFill/>
              </a:defRPr>
            </a:lvl1pPr>
          </a:lstStyle>
          <a:p>
            <a:fld id="{CBD37308-3A39-4E25-81D4-4D83CA69037F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735957" y="6263876"/>
            <a:ext cx="4607818" cy="215876"/>
          </a:xfrm>
        </p:spPr>
        <p:txBody>
          <a:bodyPr/>
          <a:lstStyle>
            <a:lvl1pPr algn="r">
              <a:defRPr>
                <a:noFill/>
              </a:defRPr>
            </a:lvl1pPr>
          </a:lstStyle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39125" y="6263876"/>
            <a:ext cx="433536" cy="215876"/>
          </a:xfrm>
        </p:spPr>
        <p:txBody>
          <a:bodyPr/>
          <a:lstStyle>
            <a:lvl1pPr algn="r">
              <a:defRPr>
                <a:noFill/>
              </a:defRPr>
            </a:lvl1pPr>
          </a:lstStyle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055469090"/>
      </p:ext>
    </p:extLst>
  </p:cSld>
  <p:clrMapOvr>
    <a:masterClrMapping/>
  </p:clrMapOvr>
  <p:transition spd="med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Quote / Highligh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0" y="5885"/>
            <a:ext cx="9504363" cy="6906091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fi-FI"/>
              <a:t>Lisää kuva napsauttamalla kuvaketta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fld id="{96F46D28-4CCF-49DF-8E5D-7BFBEFD0EE2A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4"/>
          </p:nvPr>
        </p:nvSpPr>
        <p:spPr>
          <a:xfrm>
            <a:off x="5184230" y="863602"/>
            <a:ext cx="3456384" cy="4752625"/>
          </a:xfrm>
          <a:solidFill>
            <a:srgbClr val="FFC30E">
              <a:alpha val="85098"/>
            </a:srgbClr>
          </a:solidFill>
        </p:spPr>
        <p:txBody>
          <a:bodyPr lIns="323953" tIns="287959" rIns="323953" bIns="287959"/>
          <a:lstStyle>
            <a:lvl1pPr marL="0" indent="0">
              <a:buNone/>
              <a:defRPr b="1">
                <a:solidFill>
                  <a:schemeClr val="bg1"/>
                </a:solidFill>
              </a:defRPr>
            </a:lvl1pPr>
            <a:lvl2pPr marL="357136" indent="-357136">
              <a:buFont typeface="Wingdings" panose="05000000000000000000" pitchFamily="2" charset="2"/>
              <a:buChar char="§"/>
              <a:defRPr>
                <a:solidFill>
                  <a:schemeClr val="bg1"/>
                </a:solidFill>
              </a:defRPr>
            </a:lvl2pPr>
          </a:lstStyle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</p:txBody>
      </p:sp>
    </p:spTree>
    <p:extLst>
      <p:ext uri="{BB962C8B-B14F-4D97-AF65-F5344CB8AC3E}">
        <p14:creationId xmlns:p14="http://schemas.microsoft.com/office/powerpoint/2010/main" val="2104600455"/>
      </p:ext>
    </p:extLst>
  </p:cSld>
  <p:clrMapOvr>
    <a:masterClrMapping/>
  </p:clrMapOvr>
  <p:transition spd="med">
    <p:fade/>
  </p:transition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430213" y="431800"/>
            <a:ext cx="8642350" cy="5616575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endParaRPr lang="fi-FI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E4A431B0-1813-49BD-96AF-7AD996CB8304}" type="datetime3">
              <a:rPr lang="en-US" smtClean="0">
                <a:solidFill>
                  <a:srgbClr val="5A5A5A"/>
                </a:solidFill>
              </a:rPr>
              <a:t>20 April 2020</a:t>
            </a:fld>
            <a:endParaRPr lang="fi-FI" dirty="0">
              <a:solidFill>
                <a:srgbClr val="5A5A5A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i-FI">
                <a:solidFill>
                  <a:srgbClr val="5A5A5A"/>
                </a:solidFill>
              </a:rPr>
              <a:t>LIIKE, ENERGIA JA MEKAANINEN TYÖ  -  1 Liike- ja potentiaalienergia</a:t>
            </a:r>
            <a:endParaRPr lang="fi-FI" dirty="0">
              <a:solidFill>
                <a:srgbClr val="5A5A5A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8BA1D61E-DCAC-4F3F-A9E2-B5195B305580}" type="slidenum">
              <a:rPr lang="fi-FI" smtClean="0">
                <a:solidFill>
                  <a:srgbClr val="5A5A5A"/>
                </a:solidFill>
              </a:rPr>
              <a:pPr/>
              <a:t>‹#›</a:t>
            </a:fld>
            <a:endParaRPr lang="fi-FI" dirty="0">
              <a:solidFill>
                <a:srgbClr val="5A5A5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1731879"/>
      </p:ext>
    </p:extLst>
  </p:cSld>
  <p:clrMapOvr>
    <a:masterClrMapping/>
  </p:clrMapOvr>
  <p:transition spd="med">
    <p:fade/>
  </p:transition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Quote / Highligh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0" y="5885"/>
            <a:ext cx="9504363" cy="6906091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endParaRPr lang="fi-FI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fld id="{B71B25BC-DBD4-4B0D-B0B5-DE36A501002A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4"/>
          </p:nvPr>
        </p:nvSpPr>
        <p:spPr>
          <a:xfrm>
            <a:off x="5184230" y="863602"/>
            <a:ext cx="3456384" cy="4752625"/>
          </a:xfrm>
          <a:solidFill>
            <a:schemeClr val="accent3">
              <a:alpha val="85098"/>
            </a:schemeClr>
          </a:solidFill>
        </p:spPr>
        <p:txBody>
          <a:bodyPr lIns="323953" tIns="287959" rIns="323953" bIns="287959"/>
          <a:lstStyle>
            <a:lvl1pPr marL="0" indent="0">
              <a:buNone/>
              <a:defRPr b="1">
                <a:solidFill>
                  <a:schemeClr val="bg1"/>
                </a:solidFill>
              </a:defRPr>
            </a:lvl1pPr>
            <a:lvl2pPr marL="357136" indent="-357136">
              <a:buFont typeface="Wingdings" panose="05000000000000000000" pitchFamily="2" charset="2"/>
              <a:buChar char="§"/>
              <a:defRPr>
                <a:solidFill>
                  <a:schemeClr val="bg1"/>
                </a:solidFill>
              </a:defRPr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1687691093"/>
      </p:ext>
    </p:extLst>
  </p:cSld>
  <p:clrMapOvr>
    <a:masterClrMapping/>
  </p:clrMapOvr>
  <p:transition spd="med">
    <p:fade/>
  </p:transition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Only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i-FI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35EF7-6380-4C4E-93B1-AA8DDE9DF2BE}" type="datetime3">
              <a:rPr lang="en-US" smtClean="0">
                <a:solidFill>
                  <a:srgbClr val="5A5A5A"/>
                </a:solidFill>
              </a:rPr>
              <a:t>20 April 2020</a:t>
            </a:fld>
            <a:endParaRPr lang="fi-FI" dirty="0">
              <a:solidFill>
                <a:srgbClr val="5A5A5A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>
                <a:solidFill>
                  <a:srgbClr val="5A5A5A"/>
                </a:solidFill>
              </a:rPr>
              <a:t>LIIKE, ENERGIA JA MEKAANINEN TYÖ  -  1 Liike- ja potentiaalienergia</a:t>
            </a:r>
            <a:endParaRPr lang="fi-FI" dirty="0">
              <a:solidFill>
                <a:srgbClr val="5A5A5A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1D61E-DCAC-4F3F-A9E2-B5195B305580}" type="slidenum">
              <a:rPr lang="fi-FI" smtClean="0">
                <a:solidFill>
                  <a:srgbClr val="5A5A5A"/>
                </a:solidFill>
              </a:rPr>
              <a:pPr/>
              <a:t>‹#›</a:t>
            </a:fld>
            <a:endParaRPr lang="fi-FI" dirty="0">
              <a:solidFill>
                <a:srgbClr val="5A5A5A"/>
              </a:solidFill>
            </a:endParaRPr>
          </a:p>
        </p:txBody>
      </p:sp>
      <p:sp>
        <p:nvSpPr>
          <p:cNvPr id="11" name="Freeform 7"/>
          <p:cNvSpPr>
            <a:spLocks noChangeAspect="1" noEditPoints="1"/>
          </p:cNvSpPr>
          <p:nvPr userDrawn="1"/>
        </p:nvSpPr>
        <p:spPr bwMode="auto">
          <a:xfrm>
            <a:off x="7446470" y="6282323"/>
            <a:ext cx="1554183" cy="198000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>
              <a:solidFill>
                <a:srgbClr val="5A5A5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8816000"/>
      </p:ext>
    </p:extLst>
  </p:cSld>
  <p:clrMapOvr>
    <a:masterClrMapping/>
  </p:clrMapOvr>
  <p:transition spd="med">
    <p:fade/>
  </p:transition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9F926-8B80-4E24-BFD2-0964CA1EBBCA}" type="datetime3">
              <a:rPr lang="en-US" smtClean="0">
                <a:solidFill>
                  <a:srgbClr val="5A5A5A"/>
                </a:solidFill>
              </a:rPr>
              <a:t>20 April 2020</a:t>
            </a:fld>
            <a:endParaRPr lang="fi-FI" dirty="0">
              <a:solidFill>
                <a:srgbClr val="5A5A5A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>
                <a:solidFill>
                  <a:srgbClr val="5A5A5A"/>
                </a:solidFill>
              </a:rPr>
              <a:t>LIIKE, ENERGIA JA MEKAANINEN TYÖ  -  1 Liike- ja potentiaalienergia</a:t>
            </a:r>
            <a:endParaRPr lang="fi-FI" dirty="0">
              <a:solidFill>
                <a:srgbClr val="5A5A5A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1D61E-DCAC-4F3F-A9E2-B5195B305580}" type="slidenum">
              <a:rPr lang="fi-FI" smtClean="0">
                <a:solidFill>
                  <a:srgbClr val="5A5A5A"/>
                </a:solidFill>
              </a:rPr>
              <a:pPr/>
              <a:t>‹#›</a:t>
            </a:fld>
            <a:endParaRPr lang="fi-FI" dirty="0">
              <a:solidFill>
                <a:srgbClr val="5A5A5A"/>
              </a:solidFill>
            </a:endParaRPr>
          </a:p>
        </p:txBody>
      </p:sp>
      <p:sp>
        <p:nvSpPr>
          <p:cNvPr id="9" name="Freeform 7"/>
          <p:cNvSpPr>
            <a:spLocks noChangeAspect="1" noEditPoints="1"/>
          </p:cNvSpPr>
          <p:nvPr userDrawn="1"/>
        </p:nvSpPr>
        <p:spPr bwMode="auto">
          <a:xfrm>
            <a:off x="7446470" y="6282323"/>
            <a:ext cx="1554183" cy="198000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>
              <a:solidFill>
                <a:srgbClr val="5A5A5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5053777"/>
      </p:ext>
    </p:extLst>
  </p:cSld>
  <p:clrMapOvr>
    <a:masterClrMapping/>
  </p:clrMapOvr>
  <p:transition spd="med">
    <p:fade/>
  </p:transition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Gri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1728787" cy="1727200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 sz="1400"/>
            </a:lvl1pPr>
          </a:lstStyle>
          <a:p>
            <a:endParaRPr lang="en-US"/>
          </a:p>
        </p:txBody>
      </p:sp>
      <p:sp>
        <p:nvSpPr>
          <p:cNvPr id="16" name="Rectangle 15"/>
          <p:cNvSpPr/>
          <p:nvPr userDrawn="1"/>
        </p:nvSpPr>
        <p:spPr>
          <a:xfrm>
            <a:off x="1727845" y="0"/>
            <a:ext cx="1728788" cy="17272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27" tIns="45714" rIns="91427" bIns="4571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7" name="Rectangle 16"/>
          <p:cNvSpPr/>
          <p:nvPr userDrawn="1"/>
        </p:nvSpPr>
        <p:spPr>
          <a:xfrm>
            <a:off x="7775576" y="-1588"/>
            <a:ext cx="1728787" cy="1728788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27" tIns="45714" rIns="91427" bIns="4571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0" y="1727200"/>
            <a:ext cx="1728787" cy="1728788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27" tIns="45714" rIns="91427" bIns="4571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9" name="Rectangle 18"/>
          <p:cNvSpPr/>
          <p:nvPr userDrawn="1"/>
        </p:nvSpPr>
        <p:spPr>
          <a:xfrm>
            <a:off x="0" y="5184775"/>
            <a:ext cx="1728787" cy="17225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27" tIns="45714" rIns="91427" bIns="4571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0" name="Rectangle 19"/>
          <p:cNvSpPr/>
          <p:nvPr userDrawn="1"/>
        </p:nvSpPr>
        <p:spPr>
          <a:xfrm>
            <a:off x="7775577" y="5191194"/>
            <a:ext cx="1728788" cy="1728788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27" tIns="45714" rIns="91427" bIns="4571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>
          <a:xfrm>
            <a:off x="6046790" y="1727200"/>
            <a:ext cx="1728786" cy="1728788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27" tIns="45714" rIns="91427" bIns="4571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2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3456632" y="0"/>
            <a:ext cx="1727200" cy="1727200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 sz="1400"/>
            </a:lvl1pPr>
          </a:lstStyle>
          <a:p>
            <a:endParaRPr lang="en-US"/>
          </a:p>
        </p:txBody>
      </p:sp>
      <p:sp>
        <p:nvSpPr>
          <p:cNvPr id="23" name="Picture Placeholder 2"/>
          <p:cNvSpPr>
            <a:spLocks noGrp="1"/>
          </p:cNvSpPr>
          <p:nvPr>
            <p:ph type="pic" sz="quarter" idx="12"/>
          </p:nvPr>
        </p:nvSpPr>
        <p:spPr>
          <a:xfrm>
            <a:off x="7775577" y="1727200"/>
            <a:ext cx="1728788" cy="1728788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 sz="1400"/>
            </a:lvl1pPr>
          </a:lstStyle>
          <a:p>
            <a:endParaRPr lang="en-US"/>
          </a:p>
        </p:txBody>
      </p:sp>
      <p:sp>
        <p:nvSpPr>
          <p:cNvPr id="24" name="Picture Placeholder 2"/>
          <p:cNvSpPr>
            <a:spLocks noGrp="1"/>
          </p:cNvSpPr>
          <p:nvPr>
            <p:ph type="pic" sz="quarter" idx="13"/>
          </p:nvPr>
        </p:nvSpPr>
        <p:spPr>
          <a:xfrm>
            <a:off x="1727845" y="1727200"/>
            <a:ext cx="1728788" cy="1728788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 sz="1400"/>
            </a:lvl1pPr>
          </a:lstStyle>
          <a:p>
            <a:endParaRPr lang="en-US"/>
          </a:p>
        </p:txBody>
      </p:sp>
      <p:sp>
        <p:nvSpPr>
          <p:cNvPr id="25" name="Picture Placeholder 2"/>
          <p:cNvSpPr>
            <a:spLocks noGrp="1"/>
          </p:cNvSpPr>
          <p:nvPr>
            <p:ph type="pic" sz="quarter" idx="14"/>
          </p:nvPr>
        </p:nvSpPr>
        <p:spPr>
          <a:xfrm>
            <a:off x="1" y="3457575"/>
            <a:ext cx="1728786" cy="1727200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 sz="1400"/>
            </a:lvl1pPr>
          </a:lstStyle>
          <a:p>
            <a:endParaRPr lang="en-US"/>
          </a:p>
        </p:txBody>
      </p:sp>
      <p:sp>
        <p:nvSpPr>
          <p:cNvPr id="26" name="Picture Placeholder 2"/>
          <p:cNvSpPr>
            <a:spLocks noGrp="1"/>
          </p:cNvSpPr>
          <p:nvPr>
            <p:ph type="pic" sz="quarter" idx="15"/>
          </p:nvPr>
        </p:nvSpPr>
        <p:spPr>
          <a:xfrm>
            <a:off x="6046790" y="5184775"/>
            <a:ext cx="1728786" cy="1727200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 sz="1400"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7753800"/>
      </p:ext>
    </p:extLst>
  </p:cSld>
  <p:clrMapOvr>
    <a:masterClrMapping/>
  </p:clrMapOvr>
  <p:transition spd="med">
    <p:fade/>
  </p:transition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 "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itle 1"/>
          <p:cNvSpPr>
            <a:spLocks noGrp="1"/>
          </p:cNvSpPr>
          <p:nvPr>
            <p:ph type="ctrTitle"/>
          </p:nvPr>
        </p:nvSpPr>
        <p:spPr>
          <a:xfrm>
            <a:off x="430212" y="3600004"/>
            <a:ext cx="5184776" cy="2160239"/>
          </a:xfrm>
        </p:spPr>
        <p:txBody>
          <a:bodyPr anchor="b" anchorCtr="0"/>
          <a:lstStyle>
            <a:lvl1pPr algn="l">
              <a:lnSpc>
                <a:spcPct val="90000"/>
              </a:lnSpc>
              <a:defRPr sz="3600"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fi-FI" dirty="0"/>
          </a:p>
        </p:txBody>
      </p:sp>
      <p:sp>
        <p:nvSpPr>
          <p:cNvPr id="22" name="Freeform 7"/>
          <p:cNvSpPr>
            <a:spLocks noEditPoints="1"/>
          </p:cNvSpPr>
          <p:nvPr userDrawn="1"/>
        </p:nvSpPr>
        <p:spPr bwMode="auto">
          <a:xfrm>
            <a:off x="501650" y="6216798"/>
            <a:ext cx="2068513" cy="263525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>
              <a:solidFill>
                <a:srgbClr val="5A5A5A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43775" y="6263876"/>
            <a:ext cx="1295251" cy="215078"/>
          </a:xfrm>
        </p:spPr>
        <p:txBody>
          <a:bodyPr/>
          <a:lstStyle>
            <a:lvl1pPr algn="r">
              <a:defRPr>
                <a:noFill/>
              </a:defRPr>
            </a:lvl1pPr>
          </a:lstStyle>
          <a:p>
            <a:fld id="{1392BC3F-4F7F-4C9B-89D3-08F307494B19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735957" y="6263876"/>
            <a:ext cx="4607818" cy="215876"/>
          </a:xfrm>
        </p:spPr>
        <p:txBody>
          <a:bodyPr/>
          <a:lstStyle>
            <a:lvl1pPr algn="r">
              <a:defRPr>
                <a:noFill/>
              </a:defRPr>
            </a:lvl1pPr>
          </a:lstStyle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39125" y="6263876"/>
            <a:ext cx="433536" cy="215876"/>
          </a:xfrm>
        </p:spPr>
        <p:txBody>
          <a:bodyPr/>
          <a:lstStyle>
            <a:lvl1pPr algn="r">
              <a:defRPr>
                <a:noFill/>
              </a:defRPr>
            </a:lvl1pPr>
          </a:lstStyle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1" name="Rectangle 10"/>
          <p:cNvSpPr/>
          <p:nvPr userDrawn="1"/>
        </p:nvSpPr>
        <p:spPr>
          <a:xfrm>
            <a:off x="6046789" y="1727200"/>
            <a:ext cx="1728788" cy="17287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>
              <a:solidFill>
                <a:srgbClr val="FFFFFF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4318000" y="0"/>
            <a:ext cx="1728788" cy="17287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>
              <a:solidFill>
                <a:srgbClr val="FFFFFF"/>
              </a:solidFill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590800" y="1727200"/>
            <a:ext cx="1728788" cy="17287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>
              <a:solidFill>
                <a:srgbClr val="FFFFFF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>
          <a:xfrm>
            <a:off x="862013" y="1727200"/>
            <a:ext cx="1728788" cy="17287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>
              <a:solidFill>
                <a:srgbClr val="FFFFFF"/>
              </a:solidFill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7775576" y="-1588"/>
            <a:ext cx="1728787" cy="17287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0015461"/>
      </p:ext>
    </p:extLst>
  </p:cSld>
  <p:clrMapOvr>
    <a:masterClrMapping/>
  </p:clrMapOvr>
  <p:transition spd="med">
    <p:fade/>
  </p:transition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0213" y="2087563"/>
            <a:ext cx="8642350" cy="3960812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i-FI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EB254C-A3F4-4D08-A21A-87D43F3C1B94}" type="datetime3">
              <a:rPr lang="en-US" smtClean="0">
                <a:solidFill>
                  <a:srgbClr val="5A5A5A"/>
                </a:solidFill>
              </a:rPr>
              <a:t>20 April 2020</a:t>
            </a:fld>
            <a:endParaRPr lang="fi-FI" dirty="0">
              <a:solidFill>
                <a:srgbClr val="5A5A5A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>
                <a:solidFill>
                  <a:srgbClr val="5A5A5A"/>
                </a:solidFill>
              </a:rPr>
              <a:t>LIIKE, ENERGIA JA MEKAANINEN TYÖ  -  1 Liike- ja potentiaalienergia</a:t>
            </a:r>
            <a:endParaRPr lang="fi-FI" dirty="0">
              <a:solidFill>
                <a:srgbClr val="5A5A5A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1D61E-DCAC-4F3F-A9E2-B5195B305580}" type="slidenum">
              <a:rPr lang="fi-FI" smtClean="0">
                <a:solidFill>
                  <a:srgbClr val="5A5A5A"/>
                </a:solidFill>
              </a:rPr>
              <a:pPr/>
              <a:t>‹#›</a:t>
            </a:fld>
            <a:endParaRPr lang="fi-FI" dirty="0">
              <a:solidFill>
                <a:srgbClr val="5A5A5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5322190"/>
      </p:ext>
    </p:extLst>
  </p:cSld>
  <p:clrMapOvr>
    <a:masterClrMapping/>
  </p:clrMapOvr>
  <p:transition spd="med">
    <p:fade/>
  </p:transition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Header "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ctrTitle"/>
          </p:nvPr>
        </p:nvSpPr>
        <p:spPr>
          <a:xfrm>
            <a:off x="430212" y="2521025"/>
            <a:ext cx="8642351" cy="1727050"/>
          </a:xfrm>
        </p:spPr>
        <p:txBody>
          <a:bodyPr anchor="ctr" anchorCtr="0"/>
          <a:lstStyle>
            <a:lvl1pPr algn="ctr">
              <a:lnSpc>
                <a:spcPct val="85000"/>
              </a:lnSpc>
              <a:defRPr sz="4600"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fi-FI" dirty="0"/>
          </a:p>
        </p:txBody>
      </p:sp>
      <p:sp>
        <p:nvSpPr>
          <p:cNvPr id="8" name="Freeform 7"/>
          <p:cNvSpPr>
            <a:spLocks noChangeAspect="1" noEditPoints="1"/>
          </p:cNvSpPr>
          <p:nvPr userDrawn="1"/>
        </p:nvSpPr>
        <p:spPr bwMode="auto">
          <a:xfrm>
            <a:off x="7446470" y="6282323"/>
            <a:ext cx="1554183" cy="198000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>
              <a:solidFill>
                <a:srgbClr val="5A5A5A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504363" cy="6911975"/>
          </a:xfrm>
          <a:custGeom>
            <a:avLst/>
            <a:gdLst/>
            <a:ahLst/>
            <a:cxnLst/>
            <a:rect l="l" t="t" r="r" b="b"/>
            <a:pathLst>
              <a:path w="9504363" h="6911975">
                <a:moveTo>
                  <a:pt x="215677" y="215627"/>
                </a:moveTo>
                <a:lnTo>
                  <a:pt x="215677" y="6696347"/>
                </a:lnTo>
                <a:lnTo>
                  <a:pt x="9288685" y="6696347"/>
                </a:lnTo>
                <a:lnTo>
                  <a:pt x="9288685" y="215627"/>
                </a:lnTo>
                <a:close/>
                <a:moveTo>
                  <a:pt x="0" y="0"/>
                </a:moveTo>
                <a:lnTo>
                  <a:pt x="9504363" y="0"/>
                </a:lnTo>
                <a:lnTo>
                  <a:pt x="9504363" y="6911975"/>
                </a:lnTo>
                <a:lnTo>
                  <a:pt x="0" y="6911975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>
              <a:solidFill>
                <a:srgbClr val="FFFFFF"/>
              </a:solidFill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fld id="{E3C49858-7C4F-45EB-89FD-A8D421BFB4B0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295522024"/>
      </p:ext>
    </p:extLst>
  </p:cSld>
  <p:clrMapOvr>
    <a:masterClrMapping/>
  </p:clrMapOvr>
  <p:transition spd="med">
    <p:fade/>
  </p:transition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and Content (subtitle)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0554" y="2447925"/>
            <a:ext cx="8642010" cy="360045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430553" y="2087564"/>
            <a:ext cx="8642010" cy="360364"/>
          </a:xfrm>
        </p:spPr>
        <p:txBody>
          <a:bodyPr/>
          <a:lstStyle>
            <a:lvl1pPr marL="0" indent="0">
              <a:buFontTx/>
              <a:buNone/>
              <a:defRPr sz="1800"/>
            </a:lvl1pPr>
          </a:lstStyle>
          <a:p>
            <a:pPr lvl="0"/>
            <a:r>
              <a:rPr lang="en-US" dirty="0"/>
              <a:t>Click to edit Master text styles</a:t>
            </a:r>
            <a:endParaRPr lang="fi-FI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CBE08F45-5480-4C10-A3E6-1D15CEFFCD8B}" type="datetime3">
              <a:rPr lang="en-US" smtClean="0">
                <a:solidFill>
                  <a:srgbClr val="5A5A5A"/>
                </a:solidFill>
              </a:rPr>
              <a:t>20 April 2020</a:t>
            </a:fld>
            <a:endParaRPr lang="fi-FI" dirty="0">
              <a:solidFill>
                <a:srgbClr val="5A5A5A"/>
              </a:solidFill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i-FI">
                <a:solidFill>
                  <a:srgbClr val="5A5A5A"/>
                </a:solidFill>
              </a:rPr>
              <a:t>LIIKE, ENERGIA JA MEKAANINEN TYÖ  -  1 Liike- ja potentiaalienergia</a:t>
            </a:r>
            <a:endParaRPr lang="fi-FI" dirty="0">
              <a:solidFill>
                <a:srgbClr val="5A5A5A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8BA1D61E-DCAC-4F3F-A9E2-B5195B305580}" type="slidenum">
              <a:rPr lang="fi-FI" smtClean="0">
                <a:solidFill>
                  <a:srgbClr val="5A5A5A"/>
                </a:solidFill>
              </a:rPr>
              <a:pPr/>
              <a:t>‹#›</a:t>
            </a:fld>
            <a:endParaRPr lang="fi-FI" dirty="0">
              <a:solidFill>
                <a:srgbClr val="5A5A5A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i-FI"/>
          </a:p>
        </p:txBody>
      </p:sp>
      <p:sp>
        <p:nvSpPr>
          <p:cNvPr id="11" name="Freeform 7"/>
          <p:cNvSpPr>
            <a:spLocks noChangeAspect="1" noEditPoints="1"/>
          </p:cNvSpPr>
          <p:nvPr userDrawn="1"/>
        </p:nvSpPr>
        <p:spPr bwMode="auto">
          <a:xfrm>
            <a:off x="7446470" y="6282323"/>
            <a:ext cx="1554183" cy="198000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>
              <a:solidFill>
                <a:srgbClr val="5A5A5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4908406"/>
      </p:ext>
    </p:extLst>
  </p:cSld>
  <p:clrMapOvr>
    <a:masterClrMapping/>
  </p:clrMapOvr>
  <p:transition spd="med">
    <p:fade/>
  </p:transition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i-FI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30214" y="2087563"/>
            <a:ext cx="4208830" cy="3960812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65319" y="2087563"/>
            <a:ext cx="4207243" cy="3960812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E7DFEC-5D93-477A-B856-ACFC5E51E806}" type="datetime3">
              <a:rPr lang="en-US" smtClean="0">
                <a:solidFill>
                  <a:srgbClr val="5A5A5A"/>
                </a:solidFill>
              </a:rPr>
              <a:t>20 April 2020</a:t>
            </a:fld>
            <a:endParaRPr lang="fi-FI" dirty="0">
              <a:solidFill>
                <a:srgbClr val="5A5A5A"/>
              </a:solidFill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>
                <a:solidFill>
                  <a:srgbClr val="5A5A5A"/>
                </a:solidFill>
              </a:rPr>
              <a:t>LIIKE, ENERGIA JA MEKAANINEN TYÖ  -  1 Liike- ja potentiaalienergia</a:t>
            </a:r>
            <a:endParaRPr lang="fi-FI" dirty="0">
              <a:solidFill>
                <a:srgbClr val="5A5A5A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1D61E-DCAC-4F3F-A9E2-B5195B305580}" type="slidenum">
              <a:rPr lang="fi-FI" smtClean="0">
                <a:solidFill>
                  <a:srgbClr val="5A5A5A"/>
                </a:solidFill>
              </a:rPr>
              <a:pPr/>
              <a:t>‹#›</a:t>
            </a:fld>
            <a:endParaRPr lang="fi-FI" dirty="0">
              <a:solidFill>
                <a:srgbClr val="5A5A5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1391583"/>
      </p:ext>
    </p:extLst>
  </p:cSld>
  <p:clrMapOvr>
    <a:masterClrMapping/>
  </p:clrMapOvr>
  <p:transition spd="med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Only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Muokkaa perustyyl. napsautt.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86DAC-ABB7-4784-B5EF-2F7687B8AFA4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1" name="Freeform 7"/>
          <p:cNvSpPr>
            <a:spLocks noChangeAspect="1" noEditPoints="1"/>
          </p:cNvSpPr>
          <p:nvPr userDrawn="1"/>
        </p:nvSpPr>
        <p:spPr bwMode="auto">
          <a:xfrm>
            <a:off x="7446470" y="6282323"/>
            <a:ext cx="1554183" cy="198000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rgbClr val="FFC30E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135258602"/>
      </p:ext>
    </p:extLst>
  </p:cSld>
  <p:clrMapOvr>
    <a:masterClrMapping/>
  </p:clrMapOvr>
  <p:transition spd="med">
    <p:fade/>
  </p:transition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  <a:endParaRPr lang="fi-FI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0214" y="2087563"/>
            <a:ext cx="4208830" cy="360363"/>
          </a:xfrm>
        </p:spPr>
        <p:txBody>
          <a:bodyPr anchor="t" anchorCtr="0"/>
          <a:lstStyle>
            <a:lvl1pPr marL="0" indent="0">
              <a:buNone/>
              <a:defRPr sz="1800" b="0"/>
            </a:lvl1pPr>
            <a:lvl2pPr marL="457134" indent="0">
              <a:buNone/>
              <a:defRPr sz="2000" b="1"/>
            </a:lvl2pPr>
            <a:lvl3pPr marL="914267" indent="0">
              <a:buNone/>
              <a:defRPr sz="1800" b="1"/>
            </a:lvl3pPr>
            <a:lvl4pPr marL="1371402" indent="0">
              <a:buNone/>
              <a:defRPr sz="1500" b="1"/>
            </a:lvl4pPr>
            <a:lvl5pPr marL="1828536" indent="0">
              <a:buNone/>
              <a:defRPr sz="1500" b="1"/>
            </a:lvl5pPr>
            <a:lvl6pPr marL="2285669" indent="0">
              <a:buNone/>
              <a:defRPr sz="1500" b="1"/>
            </a:lvl6pPr>
            <a:lvl7pPr marL="2742803" indent="0">
              <a:buNone/>
              <a:defRPr sz="1500" b="1"/>
            </a:lvl7pPr>
            <a:lvl8pPr marL="3199938" indent="0">
              <a:buNone/>
              <a:defRPr sz="1500" b="1"/>
            </a:lvl8pPr>
            <a:lvl9pPr marL="3657071" indent="0">
              <a:buNone/>
              <a:defRPr sz="15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0214" y="2447926"/>
            <a:ext cx="4208830" cy="3600449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65321" y="2087563"/>
            <a:ext cx="4207241" cy="360363"/>
          </a:xfrm>
        </p:spPr>
        <p:txBody>
          <a:bodyPr anchor="t" anchorCtr="0"/>
          <a:lstStyle>
            <a:lvl1pPr marL="0" indent="0">
              <a:buNone/>
              <a:defRPr sz="1800" b="0"/>
            </a:lvl1pPr>
            <a:lvl2pPr marL="457134" indent="0">
              <a:buNone/>
              <a:defRPr sz="2000" b="1"/>
            </a:lvl2pPr>
            <a:lvl3pPr marL="914267" indent="0">
              <a:buNone/>
              <a:defRPr sz="1800" b="1"/>
            </a:lvl3pPr>
            <a:lvl4pPr marL="1371402" indent="0">
              <a:buNone/>
              <a:defRPr sz="1500" b="1"/>
            </a:lvl4pPr>
            <a:lvl5pPr marL="1828536" indent="0">
              <a:buNone/>
              <a:defRPr sz="1500" b="1"/>
            </a:lvl5pPr>
            <a:lvl6pPr marL="2285669" indent="0">
              <a:buNone/>
              <a:defRPr sz="1500" b="1"/>
            </a:lvl6pPr>
            <a:lvl7pPr marL="2742803" indent="0">
              <a:buNone/>
              <a:defRPr sz="1500" b="1"/>
            </a:lvl7pPr>
            <a:lvl8pPr marL="3199938" indent="0">
              <a:buNone/>
              <a:defRPr sz="1500" b="1"/>
            </a:lvl8pPr>
            <a:lvl9pPr marL="3657071" indent="0">
              <a:buNone/>
              <a:defRPr sz="15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65321" y="2447926"/>
            <a:ext cx="4207241" cy="3600449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581AE-E36A-4632-A663-18BFCA6CBFFD}" type="datetime3">
              <a:rPr lang="en-US" smtClean="0">
                <a:solidFill>
                  <a:srgbClr val="5A5A5A"/>
                </a:solidFill>
              </a:rPr>
              <a:t>20 April 2020</a:t>
            </a:fld>
            <a:endParaRPr lang="fi-FI" dirty="0">
              <a:solidFill>
                <a:srgbClr val="5A5A5A"/>
              </a:solidFill>
            </a:endParaRP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>
                <a:solidFill>
                  <a:srgbClr val="5A5A5A"/>
                </a:solidFill>
              </a:rPr>
              <a:t>LIIKE, ENERGIA JA MEKAANINEN TYÖ  -  1 Liike- ja potentiaalienergia</a:t>
            </a:r>
            <a:endParaRPr lang="fi-FI" dirty="0">
              <a:solidFill>
                <a:srgbClr val="5A5A5A"/>
              </a:solidFill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1D61E-DCAC-4F3F-A9E2-B5195B305580}" type="slidenum">
              <a:rPr lang="fi-FI" smtClean="0">
                <a:solidFill>
                  <a:srgbClr val="5A5A5A"/>
                </a:solidFill>
              </a:rPr>
              <a:pPr/>
              <a:t>‹#›</a:t>
            </a:fld>
            <a:endParaRPr lang="fi-FI" dirty="0">
              <a:solidFill>
                <a:srgbClr val="5A5A5A"/>
              </a:solidFill>
            </a:endParaRPr>
          </a:p>
        </p:txBody>
      </p:sp>
      <p:sp>
        <p:nvSpPr>
          <p:cNvPr id="14" name="Freeform 7"/>
          <p:cNvSpPr>
            <a:spLocks noChangeAspect="1" noEditPoints="1"/>
          </p:cNvSpPr>
          <p:nvPr userDrawn="1"/>
        </p:nvSpPr>
        <p:spPr bwMode="auto">
          <a:xfrm>
            <a:off x="7446470" y="6282323"/>
            <a:ext cx="1554183" cy="198000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>
              <a:solidFill>
                <a:srgbClr val="5A5A5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6124881"/>
      </p:ext>
    </p:extLst>
  </p:cSld>
  <p:clrMapOvr>
    <a:masterClrMapping/>
  </p:clrMapOvr>
  <p:transition spd="med">
    <p:fade/>
  </p:transition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ontent and Picture 1/2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0" y="5885"/>
            <a:ext cx="4751558" cy="6906091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endParaRPr lang="fi-F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4230" y="431799"/>
            <a:ext cx="3888334" cy="5616575"/>
          </a:xfrm>
        </p:spPr>
        <p:txBody>
          <a:bodyPr/>
          <a:lstStyle>
            <a:lvl1pPr>
              <a:defRPr>
                <a:solidFill>
                  <a:schemeClr val="accent3"/>
                </a:solidFill>
              </a:defRPr>
            </a:lvl1pPr>
            <a:lvl2pPr>
              <a:defRPr>
                <a:solidFill>
                  <a:schemeClr val="accent3"/>
                </a:solidFill>
              </a:defRPr>
            </a:lvl2pPr>
            <a:lvl3pPr>
              <a:defRPr>
                <a:solidFill>
                  <a:schemeClr val="accent3"/>
                </a:solidFill>
              </a:defRPr>
            </a:lvl3pPr>
            <a:lvl4pPr>
              <a:defRPr>
                <a:solidFill>
                  <a:schemeClr val="accent3"/>
                </a:solidFill>
              </a:defRPr>
            </a:lvl4pPr>
            <a:lvl5pPr>
              <a:defRPr>
                <a:solidFill>
                  <a:schemeClr val="accent3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fld id="{1A168AC5-61A7-469B-A5F1-5DBD1C80899A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Freeform 7"/>
          <p:cNvSpPr>
            <a:spLocks noChangeAspect="1" noEditPoints="1"/>
          </p:cNvSpPr>
          <p:nvPr userDrawn="1"/>
        </p:nvSpPr>
        <p:spPr bwMode="auto">
          <a:xfrm>
            <a:off x="7446470" y="6282323"/>
            <a:ext cx="1554183" cy="198000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>
              <a:solidFill>
                <a:srgbClr val="5A5A5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2458380"/>
      </p:ext>
    </p:extLst>
  </p:cSld>
  <p:clrMapOvr>
    <a:masterClrMapping/>
  </p:clrMapOvr>
  <p:transition spd="med">
    <p:fade/>
  </p:transition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and Picture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i-F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0213" y="2087563"/>
            <a:ext cx="6770240" cy="3960812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7343775" y="2087563"/>
            <a:ext cx="1728788" cy="3960812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endParaRPr lang="fi-FI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E6376D7-592E-4EDE-B893-8E113BA6BCB4}" type="datetime3">
              <a:rPr lang="en-US" smtClean="0">
                <a:solidFill>
                  <a:srgbClr val="5A5A5A"/>
                </a:solidFill>
              </a:rPr>
              <a:t>20 April 2020</a:t>
            </a:fld>
            <a:endParaRPr lang="fi-FI" dirty="0">
              <a:solidFill>
                <a:srgbClr val="5A5A5A"/>
              </a:solidFill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i-FI">
                <a:solidFill>
                  <a:srgbClr val="5A5A5A"/>
                </a:solidFill>
              </a:rPr>
              <a:t>LIIKE, ENERGIA JA MEKAANINEN TYÖ  -  1 Liike- ja potentiaalienergia</a:t>
            </a:r>
            <a:endParaRPr lang="fi-FI" dirty="0">
              <a:solidFill>
                <a:srgbClr val="5A5A5A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8BA1D61E-DCAC-4F3F-A9E2-B5195B305580}" type="slidenum">
              <a:rPr lang="fi-FI" smtClean="0">
                <a:solidFill>
                  <a:srgbClr val="5A5A5A"/>
                </a:solidFill>
              </a:rPr>
              <a:pPr/>
              <a:t>‹#›</a:t>
            </a:fld>
            <a:endParaRPr lang="fi-FI" dirty="0">
              <a:solidFill>
                <a:srgbClr val="5A5A5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4332145"/>
      </p:ext>
    </p:extLst>
  </p:cSld>
  <p:clrMapOvr>
    <a:masterClrMapping/>
  </p:clrMapOvr>
  <p:transition spd="med">
    <p:fade/>
  </p:transition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430213" y="431800"/>
            <a:ext cx="8642350" cy="5616575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endParaRPr lang="fi-FI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5E3A7D8C-F0D4-408A-9F12-106BCC54A645}" type="datetime3">
              <a:rPr lang="en-US" smtClean="0">
                <a:solidFill>
                  <a:srgbClr val="5A5A5A"/>
                </a:solidFill>
              </a:rPr>
              <a:t>20 April 2020</a:t>
            </a:fld>
            <a:endParaRPr lang="fi-FI" dirty="0">
              <a:solidFill>
                <a:srgbClr val="5A5A5A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i-FI">
                <a:solidFill>
                  <a:srgbClr val="5A5A5A"/>
                </a:solidFill>
              </a:rPr>
              <a:t>LIIKE, ENERGIA JA MEKAANINEN TYÖ  -  1 Liike- ja potentiaalienergia</a:t>
            </a:r>
            <a:endParaRPr lang="fi-FI" dirty="0">
              <a:solidFill>
                <a:srgbClr val="5A5A5A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8BA1D61E-DCAC-4F3F-A9E2-B5195B305580}" type="slidenum">
              <a:rPr lang="fi-FI" smtClean="0">
                <a:solidFill>
                  <a:srgbClr val="5A5A5A"/>
                </a:solidFill>
              </a:rPr>
              <a:pPr/>
              <a:t>‹#›</a:t>
            </a:fld>
            <a:endParaRPr lang="fi-FI" dirty="0">
              <a:solidFill>
                <a:srgbClr val="5A5A5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2253852"/>
      </p:ext>
    </p:extLst>
  </p:cSld>
  <p:clrMapOvr>
    <a:masterClrMapping/>
  </p:clrMapOvr>
  <p:transition spd="med">
    <p:fade/>
  </p:transition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Quote / Highligh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0" y="5885"/>
            <a:ext cx="9504363" cy="6906091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endParaRPr lang="fi-FI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fld id="{2CBA3B50-400A-4B5D-8075-2D2B03EE898D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4"/>
          </p:nvPr>
        </p:nvSpPr>
        <p:spPr>
          <a:xfrm>
            <a:off x="5184230" y="863602"/>
            <a:ext cx="3456384" cy="4752625"/>
          </a:xfrm>
          <a:solidFill>
            <a:schemeClr val="accent3">
              <a:alpha val="85098"/>
            </a:schemeClr>
          </a:solidFill>
        </p:spPr>
        <p:txBody>
          <a:bodyPr lIns="323953" tIns="287959" rIns="323953" bIns="287959"/>
          <a:lstStyle>
            <a:lvl1pPr marL="0" indent="0">
              <a:buNone/>
              <a:defRPr b="1">
                <a:solidFill>
                  <a:schemeClr val="bg1"/>
                </a:solidFill>
              </a:defRPr>
            </a:lvl1pPr>
            <a:lvl2pPr marL="357136" indent="-357136">
              <a:buFont typeface="Wingdings" panose="05000000000000000000" pitchFamily="2" charset="2"/>
              <a:buChar char="§"/>
              <a:defRPr>
                <a:solidFill>
                  <a:schemeClr val="bg1"/>
                </a:solidFill>
              </a:defRPr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1953187286"/>
      </p:ext>
    </p:extLst>
  </p:cSld>
  <p:clrMapOvr>
    <a:masterClrMapping/>
  </p:clrMapOvr>
  <p:transition spd="med">
    <p:fade/>
  </p:transition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Only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i-FI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E6C9CB-D58E-4254-B875-BFC2FD6506C0}" type="datetime3">
              <a:rPr lang="en-US" smtClean="0">
                <a:solidFill>
                  <a:srgbClr val="5A5A5A"/>
                </a:solidFill>
              </a:rPr>
              <a:t>20 April 2020</a:t>
            </a:fld>
            <a:endParaRPr lang="fi-FI" dirty="0">
              <a:solidFill>
                <a:srgbClr val="5A5A5A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>
                <a:solidFill>
                  <a:srgbClr val="5A5A5A"/>
                </a:solidFill>
              </a:rPr>
              <a:t>LIIKE, ENERGIA JA MEKAANINEN TYÖ  -  1 Liike- ja potentiaalienergia</a:t>
            </a:r>
            <a:endParaRPr lang="fi-FI" dirty="0">
              <a:solidFill>
                <a:srgbClr val="5A5A5A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1D61E-DCAC-4F3F-A9E2-B5195B305580}" type="slidenum">
              <a:rPr lang="fi-FI" smtClean="0">
                <a:solidFill>
                  <a:srgbClr val="5A5A5A"/>
                </a:solidFill>
              </a:rPr>
              <a:pPr/>
              <a:t>‹#›</a:t>
            </a:fld>
            <a:endParaRPr lang="fi-FI" dirty="0">
              <a:solidFill>
                <a:srgbClr val="5A5A5A"/>
              </a:solidFill>
            </a:endParaRPr>
          </a:p>
        </p:txBody>
      </p:sp>
      <p:sp>
        <p:nvSpPr>
          <p:cNvPr id="11" name="Freeform 7"/>
          <p:cNvSpPr>
            <a:spLocks noChangeAspect="1" noEditPoints="1"/>
          </p:cNvSpPr>
          <p:nvPr userDrawn="1"/>
        </p:nvSpPr>
        <p:spPr bwMode="auto">
          <a:xfrm>
            <a:off x="7446470" y="6282323"/>
            <a:ext cx="1554183" cy="198000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>
              <a:solidFill>
                <a:srgbClr val="5A5A5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0452929"/>
      </p:ext>
    </p:extLst>
  </p:cSld>
  <p:clrMapOvr>
    <a:masterClrMapping/>
  </p:clrMapOvr>
  <p:transition spd="med">
    <p:fade/>
  </p:transition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70D464-3A8A-4FAA-AAB2-962854D71653}" type="datetime3">
              <a:rPr lang="en-US" smtClean="0">
                <a:solidFill>
                  <a:srgbClr val="5A5A5A"/>
                </a:solidFill>
              </a:rPr>
              <a:t>20 April 2020</a:t>
            </a:fld>
            <a:endParaRPr lang="fi-FI" dirty="0">
              <a:solidFill>
                <a:srgbClr val="5A5A5A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>
                <a:solidFill>
                  <a:srgbClr val="5A5A5A"/>
                </a:solidFill>
              </a:rPr>
              <a:t>LIIKE, ENERGIA JA MEKAANINEN TYÖ  -  1 Liike- ja potentiaalienergia</a:t>
            </a:r>
            <a:endParaRPr lang="fi-FI" dirty="0">
              <a:solidFill>
                <a:srgbClr val="5A5A5A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1D61E-DCAC-4F3F-A9E2-B5195B305580}" type="slidenum">
              <a:rPr lang="fi-FI" smtClean="0">
                <a:solidFill>
                  <a:srgbClr val="5A5A5A"/>
                </a:solidFill>
              </a:rPr>
              <a:pPr/>
              <a:t>‹#›</a:t>
            </a:fld>
            <a:endParaRPr lang="fi-FI" dirty="0">
              <a:solidFill>
                <a:srgbClr val="5A5A5A"/>
              </a:solidFill>
            </a:endParaRPr>
          </a:p>
        </p:txBody>
      </p:sp>
      <p:sp>
        <p:nvSpPr>
          <p:cNvPr id="9" name="Freeform 7"/>
          <p:cNvSpPr>
            <a:spLocks noChangeAspect="1" noEditPoints="1"/>
          </p:cNvSpPr>
          <p:nvPr userDrawn="1"/>
        </p:nvSpPr>
        <p:spPr bwMode="auto">
          <a:xfrm>
            <a:off x="7446470" y="6282323"/>
            <a:ext cx="1554183" cy="198000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>
              <a:solidFill>
                <a:srgbClr val="5A5A5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4899035"/>
      </p:ext>
    </p:extLst>
  </p:cSld>
  <p:clrMapOvr>
    <a:masterClrMapping/>
  </p:clrMapOvr>
  <p:transition spd="med">
    <p:fade/>
  </p:transition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Gri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1728787" cy="1727200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 sz="1400"/>
            </a:lvl1pPr>
          </a:lstStyle>
          <a:p>
            <a:endParaRPr lang="en-US"/>
          </a:p>
        </p:txBody>
      </p:sp>
      <p:sp>
        <p:nvSpPr>
          <p:cNvPr id="16" name="Rectangle 15"/>
          <p:cNvSpPr/>
          <p:nvPr userDrawn="1"/>
        </p:nvSpPr>
        <p:spPr>
          <a:xfrm>
            <a:off x="1727845" y="0"/>
            <a:ext cx="1728788" cy="17272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27" tIns="45714" rIns="91427" bIns="4571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7" name="Rectangle 16"/>
          <p:cNvSpPr/>
          <p:nvPr userDrawn="1"/>
        </p:nvSpPr>
        <p:spPr>
          <a:xfrm>
            <a:off x="7775576" y="-1588"/>
            <a:ext cx="1728787" cy="1728788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27" tIns="45714" rIns="91427" bIns="4571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0" y="1727200"/>
            <a:ext cx="1728787" cy="1728788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27" tIns="45714" rIns="91427" bIns="4571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9" name="Rectangle 18"/>
          <p:cNvSpPr/>
          <p:nvPr userDrawn="1"/>
        </p:nvSpPr>
        <p:spPr>
          <a:xfrm>
            <a:off x="0" y="5184775"/>
            <a:ext cx="1728787" cy="17225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27" tIns="45714" rIns="91427" bIns="4571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0" name="Rectangle 19"/>
          <p:cNvSpPr/>
          <p:nvPr userDrawn="1"/>
        </p:nvSpPr>
        <p:spPr>
          <a:xfrm>
            <a:off x="7775577" y="5191194"/>
            <a:ext cx="1728788" cy="1728788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27" tIns="45714" rIns="91427" bIns="4571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>
          <a:xfrm>
            <a:off x="6046790" y="1727200"/>
            <a:ext cx="1728786" cy="1728788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27" tIns="45714" rIns="91427" bIns="4571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2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3456632" y="0"/>
            <a:ext cx="1727200" cy="1727200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 sz="1400"/>
            </a:lvl1pPr>
          </a:lstStyle>
          <a:p>
            <a:endParaRPr lang="en-US"/>
          </a:p>
        </p:txBody>
      </p:sp>
      <p:sp>
        <p:nvSpPr>
          <p:cNvPr id="23" name="Picture Placeholder 2"/>
          <p:cNvSpPr>
            <a:spLocks noGrp="1"/>
          </p:cNvSpPr>
          <p:nvPr>
            <p:ph type="pic" sz="quarter" idx="12"/>
          </p:nvPr>
        </p:nvSpPr>
        <p:spPr>
          <a:xfrm>
            <a:off x="7775577" y="1727200"/>
            <a:ext cx="1728788" cy="1728788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 sz="1400"/>
            </a:lvl1pPr>
          </a:lstStyle>
          <a:p>
            <a:endParaRPr lang="en-US"/>
          </a:p>
        </p:txBody>
      </p:sp>
      <p:sp>
        <p:nvSpPr>
          <p:cNvPr id="24" name="Picture Placeholder 2"/>
          <p:cNvSpPr>
            <a:spLocks noGrp="1"/>
          </p:cNvSpPr>
          <p:nvPr>
            <p:ph type="pic" sz="quarter" idx="13"/>
          </p:nvPr>
        </p:nvSpPr>
        <p:spPr>
          <a:xfrm>
            <a:off x="1727845" y="1727200"/>
            <a:ext cx="1728788" cy="1728788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 sz="1400"/>
            </a:lvl1pPr>
          </a:lstStyle>
          <a:p>
            <a:endParaRPr lang="en-US"/>
          </a:p>
        </p:txBody>
      </p:sp>
      <p:sp>
        <p:nvSpPr>
          <p:cNvPr id="25" name="Picture Placeholder 2"/>
          <p:cNvSpPr>
            <a:spLocks noGrp="1"/>
          </p:cNvSpPr>
          <p:nvPr>
            <p:ph type="pic" sz="quarter" idx="14"/>
          </p:nvPr>
        </p:nvSpPr>
        <p:spPr>
          <a:xfrm>
            <a:off x="1" y="3457575"/>
            <a:ext cx="1728786" cy="1727200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 sz="1400"/>
            </a:lvl1pPr>
          </a:lstStyle>
          <a:p>
            <a:endParaRPr lang="en-US"/>
          </a:p>
        </p:txBody>
      </p:sp>
      <p:sp>
        <p:nvSpPr>
          <p:cNvPr id="26" name="Picture Placeholder 2"/>
          <p:cNvSpPr>
            <a:spLocks noGrp="1"/>
          </p:cNvSpPr>
          <p:nvPr>
            <p:ph type="pic" sz="quarter" idx="15"/>
          </p:nvPr>
        </p:nvSpPr>
        <p:spPr>
          <a:xfrm>
            <a:off x="6046790" y="5184775"/>
            <a:ext cx="1728786" cy="1727200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 sz="1400"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994505"/>
      </p:ext>
    </p:extLst>
  </p:cSld>
  <p:clrMapOvr>
    <a:masterClrMapping/>
  </p:clrMapOvr>
  <p:transition spd="med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04D666-CF40-41B4-8DFA-F0EF7BC51D6D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9" name="Freeform 7"/>
          <p:cNvSpPr>
            <a:spLocks noChangeAspect="1" noEditPoints="1"/>
          </p:cNvSpPr>
          <p:nvPr userDrawn="1"/>
        </p:nvSpPr>
        <p:spPr bwMode="auto">
          <a:xfrm>
            <a:off x="7446470" y="6282323"/>
            <a:ext cx="1554183" cy="198000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rgbClr val="FFC30E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703041542"/>
      </p:ext>
    </p:extLst>
  </p:cSld>
  <p:clrMapOvr>
    <a:masterClrMapping/>
  </p:clrMapOvr>
  <p:transition spd="med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Gri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1728787" cy="1727200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 sz="1400"/>
            </a:lvl1pPr>
          </a:lstStyle>
          <a:p>
            <a:r>
              <a:rPr lang="fi-FI"/>
              <a:t>Lisää kuva napsauttamalla kuvaketta</a:t>
            </a:r>
            <a:endParaRPr lang="en-US"/>
          </a:p>
        </p:txBody>
      </p:sp>
      <p:sp>
        <p:nvSpPr>
          <p:cNvPr id="16" name="Rectangle 15"/>
          <p:cNvSpPr/>
          <p:nvPr userDrawn="1"/>
        </p:nvSpPr>
        <p:spPr>
          <a:xfrm>
            <a:off x="1727845" y="0"/>
            <a:ext cx="1728788" cy="172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27" tIns="45714" rIns="91427" bIns="4571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 userDrawn="1"/>
        </p:nvSpPr>
        <p:spPr>
          <a:xfrm>
            <a:off x="7775576" y="-1588"/>
            <a:ext cx="1728787" cy="17287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27" tIns="45714" rIns="91427" bIns="4571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 userDrawn="1"/>
        </p:nvSpPr>
        <p:spPr>
          <a:xfrm>
            <a:off x="0" y="1727200"/>
            <a:ext cx="1728787" cy="17287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27" tIns="45714" rIns="91427" bIns="4571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 userDrawn="1"/>
        </p:nvSpPr>
        <p:spPr>
          <a:xfrm>
            <a:off x="0" y="5184775"/>
            <a:ext cx="1728787" cy="1722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27" tIns="45714" rIns="91427" bIns="4571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 userDrawn="1"/>
        </p:nvSpPr>
        <p:spPr>
          <a:xfrm>
            <a:off x="7775577" y="5191194"/>
            <a:ext cx="1728788" cy="17287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27" tIns="45714" rIns="91427" bIns="4571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 userDrawn="1"/>
        </p:nvSpPr>
        <p:spPr>
          <a:xfrm>
            <a:off x="6046790" y="1727200"/>
            <a:ext cx="1728786" cy="17287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27" tIns="45714" rIns="91427" bIns="4571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2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3456632" y="0"/>
            <a:ext cx="1727200" cy="1727200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 sz="1400"/>
            </a:lvl1pPr>
          </a:lstStyle>
          <a:p>
            <a:r>
              <a:rPr lang="fi-FI"/>
              <a:t>Lisää kuva napsauttamalla kuvaketta</a:t>
            </a:r>
            <a:endParaRPr lang="en-US"/>
          </a:p>
        </p:txBody>
      </p:sp>
      <p:sp>
        <p:nvSpPr>
          <p:cNvPr id="23" name="Picture Placeholder 2"/>
          <p:cNvSpPr>
            <a:spLocks noGrp="1"/>
          </p:cNvSpPr>
          <p:nvPr>
            <p:ph type="pic" sz="quarter" idx="12"/>
          </p:nvPr>
        </p:nvSpPr>
        <p:spPr>
          <a:xfrm>
            <a:off x="7775577" y="1727200"/>
            <a:ext cx="1728788" cy="1728788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 sz="1400"/>
            </a:lvl1pPr>
          </a:lstStyle>
          <a:p>
            <a:r>
              <a:rPr lang="fi-FI"/>
              <a:t>Lisää kuva napsauttamalla kuvaketta</a:t>
            </a:r>
            <a:endParaRPr lang="en-US"/>
          </a:p>
        </p:txBody>
      </p:sp>
      <p:sp>
        <p:nvSpPr>
          <p:cNvPr id="24" name="Picture Placeholder 2"/>
          <p:cNvSpPr>
            <a:spLocks noGrp="1"/>
          </p:cNvSpPr>
          <p:nvPr>
            <p:ph type="pic" sz="quarter" idx="13"/>
          </p:nvPr>
        </p:nvSpPr>
        <p:spPr>
          <a:xfrm>
            <a:off x="1727845" y="1727200"/>
            <a:ext cx="1728788" cy="1728788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 sz="1400"/>
            </a:lvl1pPr>
          </a:lstStyle>
          <a:p>
            <a:r>
              <a:rPr lang="fi-FI"/>
              <a:t>Lisää kuva napsauttamalla kuvaketta</a:t>
            </a:r>
            <a:endParaRPr lang="en-US"/>
          </a:p>
        </p:txBody>
      </p:sp>
      <p:sp>
        <p:nvSpPr>
          <p:cNvPr id="25" name="Picture Placeholder 2"/>
          <p:cNvSpPr>
            <a:spLocks noGrp="1"/>
          </p:cNvSpPr>
          <p:nvPr>
            <p:ph type="pic" sz="quarter" idx="14"/>
          </p:nvPr>
        </p:nvSpPr>
        <p:spPr>
          <a:xfrm>
            <a:off x="1" y="3457575"/>
            <a:ext cx="1728786" cy="1727200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 sz="1400"/>
            </a:lvl1pPr>
          </a:lstStyle>
          <a:p>
            <a:r>
              <a:rPr lang="fi-FI"/>
              <a:t>Lisää kuva napsauttamalla kuvaketta</a:t>
            </a:r>
            <a:endParaRPr lang="en-US"/>
          </a:p>
        </p:txBody>
      </p:sp>
      <p:sp>
        <p:nvSpPr>
          <p:cNvPr id="26" name="Picture Placeholder 2"/>
          <p:cNvSpPr>
            <a:spLocks noGrp="1"/>
          </p:cNvSpPr>
          <p:nvPr>
            <p:ph type="pic" sz="quarter" idx="15"/>
          </p:nvPr>
        </p:nvSpPr>
        <p:spPr>
          <a:xfrm>
            <a:off x="6046790" y="5184775"/>
            <a:ext cx="1728786" cy="1727200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 sz="1400"/>
            </a:lvl1pPr>
          </a:lstStyle>
          <a:p>
            <a:r>
              <a:rPr lang="fi-FI"/>
              <a:t>Lisää kuva napsauttamalla kuvakett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0114856"/>
      </p:ext>
    </p:extLst>
  </p:cSld>
  <p:clrMapOvr>
    <a:masterClrMapping/>
  </p:clrMapOvr>
  <p:transition spd="med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 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itle 1"/>
          <p:cNvSpPr>
            <a:spLocks noGrp="1"/>
          </p:cNvSpPr>
          <p:nvPr>
            <p:ph type="ctrTitle"/>
          </p:nvPr>
        </p:nvSpPr>
        <p:spPr>
          <a:xfrm>
            <a:off x="430212" y="3600004"/>
            <a:ext cx="5184776" cy="2160239"/>
          </a:xfrm>
        </p:spPr>
        <p:txBody>
          <a:bodyPr anchor="b" anchorCtr="0"/>
          <a:lstStyle>
            <a:lvl1pPr algn="l">
              <a:lnSpc>
                <a:spcPct val="90000"/>
              </a:lnSpc>
              <a:defRPr sz="3600"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fi-FI" dirty="0"/>
          </a:p>
        </p:txBody>
      </p:sp>
      <p:sp>
        <p:nvSpPr>
          <p:cNvPr id="22" name="Freeform 7"/>
          <p:cNvSpPr>
            <a:spLocks noEditPoints="1"/>
          </p:cNvSpPr>
          <p:nvPr userDrawn="1"/>
        </p:nvSpPr>
        <p:spPr bwMode="auto">
          <a:xfrm>
            <a:off x="501650" y="6216798"/>
            <a:ext cx="2068513" cy="263525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43775" y="6263876"/>
            <a:ext cx="1295251" cy="215078"/>
          </a:xfrm>
        </p:spPr>
        <p:txBody>
          <a:bodyPr/>
          <a:lstStyle>
            <a:lvl1pPr algn="r">
              <a:defRPr>
                <a:noFill/>
              </a:defRPr>
            </a:lvl1pPr>
          </a:lstStyle>
          <a:p>
            <a:fld id="{3C339ED0-473E-44C4-ACFC-6754532B97AF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735957" y="6263876"/>
            <a:ext cx="4607818" cy="215876"/>
          </a:xfrm>
        </p:spPr>
        <p:txBody>
          <a:bodyPr/>
          <a:lstStyle>
            <a:lvl1pPr algn="r">
              <a:defRPr>
                <a:noFill/>
              </a:defRPr>
            </a:lvl1pPr>
          </a:lstStyle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39125" y="6263876"/>
            <a:ext cx="433536" cy="215876"/>
          </a:xfrm>
        </p:spPr>
        <p:txBody>
          <a:bodyPr/>
          <a:lstStyle>
            <a:lvl1pPr algn="r">
              <a:defRPr>
                <a:noFill/>
              </a:defRPr>
            </a:lvl1pPr>
          </a:lstStyle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3" name="Rectangle 12"/>
          <p:cNvSpPr/>
          <p:nvPr userDrawn="1"/>
        </p:nvSpPr>
        <p:spPr>
          <a:xfrm>
            <a:off x="7775575" y="1727200"/>
            <a:ext cx="1728788" cy="17287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14" name="Rectangle 13"/>
          <p:cNvSpPr/>
          <p:nvPr userDrawn="1"/>
        </p:nvSpPr>
        <p:spPr>
          <a:xfrm>
            <a:off x="7775575" y="3455987"/>
            <a:ext cx="1728787" cy="17287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19" name="Rectangle 18"/>
          <p:cNvSpPr/>
          <p:nvPr userDrawn="1"/>
        </p:nvSpPr>
        <p:spPr>
          <a:xfrm>
            <a:off x="4318001" y="1727200"/>
            <a:ext cx="1728788" cy="17287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23" name="Rectangle 22"/>
          <p:cNvSpPr/>
          <p:nvPr userDrawn="1"/>
        </p:nvSpPr>
        <p:spPr>
          <a:xfrm>
            <a:off x="6032209" y="3983"/>
            <a:ext cx="1728788" cy="17287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24" name="Rectangle 23"/>
          <p:cNvSpPr/>
          <p:nvPr userDrawn="1"/>
        </p:nvSpPr>
        <p:spPr>
          <a:xfrm>
            <a:off x="2589212" y="1727200"/>
            <a:ext cx="1728788" cy="17287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25" name="Rectangle 24"/>
          <p:cNvSpPr/>
          <p:nvPr userDrawn="1"/>
        </p:nvSpPr>
        <p:spPr>
          <a:xfrm>
            <a:off x="862012" y="3983"/>
            <a:ext cx="1728788" cy="17287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073082251"/>
      </p:ext>
    </p:extLst>
  </p:cSld>
  <p:clrMapOvr>
    <a:masterClrMapping/>
  </p:clrMapOvr>
  <p:transition spd="med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0213" y="2087563"/>
            <a:ext cx="8642350" cy="3960812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i-FI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DB3660-B69E-49B5-A229-1CD6EC5EE2FD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890593808"/>
      </p:ext>
    </p:extLst>
  </p:cSld>
  <p:clrMapOvr>
    <a:masterClrMapping/>
  </p:clrMapOvr>
  <p:transition spd="med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Header 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ctrTitle"/>
          </p:nvPr>
        </p:nvSpPr>
        <p:spPr>
          <a:xfrm>
            <a:off x="430212" y="2521025"/>
            <a:ext cx="8642351" cy="1727050"/>
          </a:xfrm>
        </p:spPr>
        <p:txBody>
          <a:bodyPr anchor="ctr" anchorCtr="0"/>
          <a:lstStyle>
            <a:lvl1pPr algn="ctr">
              <a:lnSpc>
                <a:spcPct val="85000"/>
              </a:lnSpc>
              <a:defRPr sz="4600"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fi-FI" dirty="0"/>
          </a:p>
        </p:txBody>
      </p:sp>
      <p:sp>
        <p:nvSpPr>
          <p:cNvPr id="8" name="Freeform 7"/>
          <p:cNvSpPr>
            <a:spLocks noChangeAspect="1" noEditPoints="1"/>
          </p:cNvSpPr>
          <p:nvPr userDrawn="1"/>
        </p:nvSpPr>
        <p:spPr bwMode="auto">
          <a:xfrm>
            <a:off x="7446470" y="6282323"/>
            <a:ext cx="1554183" cy="198000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504363" cy="6911975"/>
          </a:xfrm>
          <a:custGeom>
            <a:avLst/>
            <a:gdLst/>
            <a:ahLst/>
            <a:cxnLst/>
            <a:rect l="l" t="t" r="r" b="b"/>
            <a:pathLst>
              <a:path w="9504363" h="6911975">
                <a:moveTo>
                  <a:pt x="215677" y="215627"/>
                </a:moveTo>
                <a:lnTo>
                  <a:pt x="215677" y="6696347"/>
                </a:lnTo>
                <a:lnTo>
                  <a:pt x="9288685" y="6696347"/>
                </a:lnTo>
                <a:lnTo>
                  <a:pt x="9288685" y="215627"/>
                </a:lnTo>
                <a:close/>
                <a:moveTo>
                  <a:pt x="0" y="0"/>
                </a:moveTo>
                <a:lnTo>
                  <a:pt x="9504363" y="0"/>
                </a:lnTo>
                <a:lnTo>
                  <a:pt x="9504363" y="6911975"/>
                </a:lnTo>
                <a:lnTo>
                  <a:pt x="0" y="6911975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fld id="{97554C14-D9C9-48EE-BB08-345A16CF47E2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766107099"/>
      </p:ext>
    </p:extLst>
  </p:cSld>
  <p:clrMapOvr>
    <a:masterClrMapping/>
  </p:clrMapOvr>
  <p:transition spd="med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and Content (subtitle)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0554" y="2447925"/>
            <a:ext cx="8642010" cy="360045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430553" y="2087564"/>
            <a:ext cx="8642010" cy="360364"/>
          </a:xfrm>
        </p:spPr>
        <p:txBody>
          <a:bodyPr/>
          <a:lstStyle>
            <a:lvl1pPr marL="0" indent="0">
              <a:buFontTx/>
              <a:buNone/>
              <a:defRPr sz="1800"/>
            </a:lvl1pPr>
          </a:lstStyle>
          <a:p>
            <a:pPr lvl="0"/>
            <a:r>
              <a:rPr lang="en-US" dirty="0"/>
              <a:t>Click to edit Master text styles</a:t>
            </a:r>
            <a:endParaRPr lang="fi-FI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114FE98C-5209-4630-9BB5-DD5E3FB6FE47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i-FI"/>
          </a:p>
        </p:txBody>
      </p:sp>
      <p:sp>
        <p:nvSpPr>
          <p:cNvPr id="11" name="Freeform 7"/>
          <p:cNvSpPr>
            <a:spLocks noChangeAspect="1" noEditPoints="1"/>
          </p:cNvSpPr>
          <p:nvPr userDrawn="1"/>
        </p:nvSpPr>
        <p:spPr bwMode="auto">
          <a:xfrm>
            <a:off x="7446470" y="6282323"/>
            <a:ext cx="1554183" cy="198000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713617539"/>
      </p:ext>
    </p:extLst>
  </p:cSld>
  <p:clrMapOvr>
    <a:masterClrMapping/>
  </p:clrMapOvr>
  <p:transition spd="med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i-FI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30214" y="2087563"/>
            <a:ext cx="4208830" cy="3960812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65319" y="2087563"/>
            <a:ext cx="4207243" cy="3960812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22DB89-FE5D-4F54-9E5C-F0EA41726FB1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473187051"/>
      </p:ext>
    </p:extLst>
  </p:cSld>
  <p:clrMapOvr>
    <a:masterClrMapping/>
  </p:clrMapOvr>
  <p:transition spd="med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  <a:endParaRPr lang="fi-FI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0214" y="2087563"/>
            <a:ext cx="4208830" cy="360363"/>
          </a:xfrm>
        </p:spPr>
        <p:txBody>
          <a:bodyPr anchor="t" anchorCtr="0"/>
          <a:lstStyle>
            <a:lvl1pPr marL="0" indent="0">
              <a:buNone/>
              <a:defRPr sz="1800" b="0"/>
            </a:lvl1pPr>
            <a:lvl2pPr marL="457134" indent="0">
              <a:buNone/>
              <a:defRPr sz="2000" b="1"/>
            </a:lvl2pPr>
            <a:lvl3pPr marL="914267" indent="0">
              <a:buNone/>
              <a:defRPr sz="1800" b="1"/>
            </a:lvl3pPr>
            <a:lvl4pPr marL="1371402" indent="0">
              <a:buNone/>
              <a:defRPr sz="1500" b="1"/>
            </a:lvl4pPr>
            <a:lvl5pPr marL="1828536" indent="0">
              <a:buNone/>
              <a:defRPr sz="1500" b="1"/>
            </a:lvl5pPr>
            <a:lvl6pPr marL="2285669" indent="0">
              <a:buNone/>
              <a:defRPr sz="1500" b="1"/>
            </a:lvl6pPr>
            <a:lvl7pPr marL="2742803" indent="0">
              <a:buNone/>
              <a:defRPr sz="1500" b="1"/>
            </a:lvl7pPr>
            <a:lvl8pPr marL="3199938" indent="0">
              <a:buNone/>
              <a:defRPr sz="1500" b="1"/>
            </a:lvl8pPr>
            <a:lvl9pPr marL="3657071" indent="0">
              <a:buNone/>
              <a:defRPr sz="15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0214" y="2447926"/>
            <a:ext cx="4208830" cy="3600449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65321" y="2087563"/>
            <a:ext cx="4207241" cy="360363"/>
          </a:xfrm>
        </p:spPr>
        <p:txBody>
          <a:bodyPr anchor="t" anchorCtr="0"/>
          <a:lstStyle>
            <a:lvl1pPr marL="0" indent="0">
              <a:buNone/>
              <a:defRPr sz="1800" b="0"/>
            </a:lvl1pPr>
            <a:lvl2pPr marL="457134" indent="0">
              <a:buNone/>
              <a:defRPr sz="2000" b="1"/>
            </a:lvl2pPr>
            <a:lvl3pPr marL="914267" indent="0">
              <a:buNone/>
              <a:defRPr sz="1800" b="1"/>
            </a:lvl3pPr>
            <a:lvl4pPr marL="1371402" indent="0">
              <a:buNone/>
              <a:defRPr sz="1500" b="1"/>
            </a:lvl4pPr>
            <a:lvl5pPr marL="1828536" indent="0">
              <a:buNone/>
              <a:defRPr sz="1500" b="1"/>
            </a:lvl5pPr>
            <a:lvl6pPr marL="2285669" indent="0">
              <a:buNone/>
              <a:defRPr sz="1500" b="1"/>
            </a:lvl6pPr>
            <a:lvl7pPr marL="2742803" indent="0">
              <a:buNone/>
              <a:defRPr sz="1500" b="1"/>
            </a:lvl7pPr>
            <a:lvl8pPr marL="3199938" indent="0">
              <a:buNone/>
              <a:defRPr sz="1500" b="1"/>
            </a:lvl8pPr>
            <a:lvl9pPr marL="3657071" indent="0">
              <a:buNone/>
              <a:defRPr sz="15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65321" y="2447926"/>
            <a:ext cx="4207241" cy="3600449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26F76C-0B08-4DC2-A57B-5788354ED3E2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4" name="Freeform 7"/>
          <p:cNvSpPr>
            <a:spLocks noChangeAspect="1" noEditPoints="1"/>
          </p:cNvSpPr>
          <p:nvPr userDrawn="1"/>
        </p:nvSpPr>
        <p:spPr bwMode="auto">
          <a:xfrm>
            <a:off x="7446470" y="6282323"/>
            <a:ext cx="1554183" cy="198000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906801958"/>
      </p:ext>
    </p:extLst>
  </p:cSld>
  <p:clrMapOvr>
    <a:masterClrMapping/>
  </p:clrMapOvr>
  <p:transition spd="med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0213" y="2087563"/>
            <a:ext cx="8642350" cy="3960812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  <a:endParaRPr lang="fi-FI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Muokkaa perustyyl. napsautt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F610A2-4BAC-4DD6-9BA7-6302D1AE6DE1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06279579"/>
      </p:ext>
    </p:extLst>
  </p:cSld>
  <p:clrMapOvr>
    <a:masterClrMapping/>
  </p:clrMapOvr>
  <p:transition spd="med"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ontent and Picture 1/2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0" y="5885"/>
            <a:ext cx="4751558" cy="6906091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endParaRPr lang="fi-F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4230" y="431799"/>
            <a:ext cx="3888334" cy="5616575"/>
          </a:xfrm>
        </p:spPr>
        <p:txBody>
          <a:bodyPr/>
          <a:lstStyle>
            <a:lvl1pPr>
              <a:defRPr>
                <a:solidFill>
                  <a:schemeClr val="accent2"/>
                </a:solidFill>
              </a:defRPr>
            </a:lvl1pPr>
            <a:lvl2pPr>
              <a:defRPr>
                <a:solidFill>
                  <a:schemeClr val="accent2"/>
                </a:solidFill>
              </a:defRPr>
            </a:lvl2pPr>
            <a:lvl3pPr>
              <a:defRPr>
                <a:solidFill>
                  <a:schemeClr val="accent2"/>
                </a:solidFill>
              </a:defRPr>
            </a:lvl3pPr>
            <a:lvl4pPr>
              <a:defRPr>
                <a:solidFill>
                  <a:schemeClr val="accent2"/>
                </a:solidFill>
              </a:defRPr>
            </a:lvl4pPr>
            <a:lvl5pPr>
              <a:defRPr>
                <a:solidFill>
                  <a:schemeClr val="accent2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fld id="{F90D60BE-F99B-4F93-89A5-81F709DBA23E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Freeform 7"/>
          <p:cNvSpPr>
            <a:spLocks noChangeAspect="1" noEditPoints="1"/>
          </p:cNvSpPr>
          <p:nvPr userDrawn="1"/>
        </p:nvSpPr>
        <p:spPr bwMode="auto">
          <a:xfrm>
            <a:off x="7446470" y="6282323"/>
            <a:ext cx="1554183" cy="198000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706759153"/>
      </p:ext>
    </p:extLst>
  </p:cSld>
  <p:clrMapOvr>
    <a:masterClrMapping/>
  </p:clrMapOvr>
  <p:transition spd="med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and Picture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i-F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0213" y="2087563"/>
            <a:ext cx="6770240" cy="3960812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7343775" y="2087563"/>
            <a:ext cx="1728788" cy="3960812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endParaRPr lang="fi-FI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5646947D-6E2B-443E-969C-D7866FF45391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609612810"/>
      </p:ext>
    </p:extLst>
  </p:cSld>
  <p:clrMapOvr>
    <a:masterClrMapping/>
  </p:clrMapOvr>
  <p:transition spd="med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430213" y="431800"/>
            <a:ext cx="8642350" cy="5616575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endParaRPr lang="fi-FI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BB885CB7-3ADB-4557-9E68-A2C20864EBBA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87214084"/>
      </p:ext>
    </p:extLst>
  </p:cSld>
  <p:clrMapOvr>
    <a:masterClrMapping/>
  </p:clrMapOvr>
  <p:transition spd="med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Quote / Highligh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0" y="5885"/>
            <a:ext cx="9504363" cy="6906091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endParaRPr lang="fi-FI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fld id="{7687B0C4-448C-4479-91F4-E17C1E54E6C7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4"/>
          </p:nvPr>
        </p:nvSpPr>
        <p:spPr>
          <a:xfrm>
            <a:off x="5184230" y="863602"/>
            <a:ext cx="3456384" cy="4752625"/>
          </a:xfrm>
          <a:solidFill>
            <a:schemeClr val="accent2">
              <a:alpha val="85098"/>
            </a:schemeClr>
          </a:solidFill>
        </p:spPr>
        <p:txBody>
          <a:bodyPr lIns="323953" tIns="287959" rIns="323953" bIns="287959"/>
          <a:lstStyle>
            <a:lvl1pPr marL="0" indent="0">
              <a:buNone/>
              <a:defRPr b="1">
                <a:solidFill>
                  <a:schemeClr val="bg1"/>
                </a:solidFill>
              </a:defRPr>
            </a:lvl1pPr>
            <a:lvl2pPr marL="357136" indent="-357136">
              <a:buFont typeface="Wingdings" panose="05000000000000000000" pitchFamily="2" charset="2"/>
              <a:buChar char="§"/>
              <a:defRPr>
                <a:solidFill>
                  <a:schemeClr val="bg1"/>
                </a:solidFill>
              </a:defRPr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408376625"/>
      </p:ext>
    </p:extLst>
  </p:cSld>
  <p:clrMapOvr>
    <a:masterClrMapping/>
  </p:clrMapOvr>
  <p:transition spd="med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Only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i-FI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4C2A16-63F7-4E4A-994C-7FA6CA2F9833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1" name="Freeform 7"/>
          <p:cNvSpPr>
            <a:spLocks noChangeAspect="1" noEditPoints="1"/>
          </p:cNvSpPr>
          <p:nvPr userDrawn="1"/>
        </p:nvSpPr>
        <p:spPr bwMode="auto">
          <a:xfrm>
            <a:off x="7446470" y="6282323"/>
            <a:ext cx="1554183" cy="198000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18590592"/>
      </p:ext>
    </p:extLst>
  </p:cSld>
  <p:clrMapOvr>
    <a:masterClrMapping/>
  </p:clrMapOvr>
  <p:transition spd="med"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C1946-68D2-4F56-995D-72425037793A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9" name="Freeform 7"/>
          <p:cNvSpPr>
            <a:spLocks noChangeAspect="1" noEditPoints="1"/>
          </p:cNvSpPr>
          <p:nvPr userDrawn="1"/>
        </p:nvSpPr>
        <p:spPr bwMode="auto">
          <a:xfrm>
            <a:off x="7446470" y="6282323"/>
            <a:ext cx="1554183" cy="198000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183703080"/>
      </p:ext>
    </p:extLst>
  </p:cSld>
  <p:clrMapOvr>
    <a:masterClrMapping/>
  </p:clrMapOvr>
  <p:transition spd="med"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Gri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1728787" cy="1727200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 sz="1400"/>
            </a:lvl1pPr>
          </a:lstStyle>
          <a:p>
            <a:endParaRPr lang="en-US"/>
          </a:p>
        </p:txBody>
      </p:sp>
      <p:sp>
        <p:nvSpPr>
          <p:cNvPr id="16" name="Rectangle 15"/>
          <p:cNvSpPr/>
          <p:nvPr userDrawn="1"/>
        </p:nvSpPr>
        <p:spPr>
          <a:xfrm>
            <a:off x="1727845" y="0"/>
            <a:ext cx="1728788" cy="172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27" tIns="45714" rIns="91427" bIns="4571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 userDrawn="1"/>
        </p:nvSpPr>
        <p:spPr>
          <a:xfrm>
            <a:off x="7775576" y="-1588"/>
            <a:ext cx="1728787" cy="172878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27" tIns="45714" rIns="91427" bIns="4571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 userDrawn="1"/>
        </p:nvSpPr>
        <p:spPr>
          <a:xfrm>
            <a:off x="0" y="1727200"/>
            <a:ext cx="1728787" cy="172878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27" tIns="45714" rIns="91427" bIns="4571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 userDrawn="1"/>
        </p:nvSpPr>
        <p:spPr>
          <a:xfrm>
            <a:off x="0" y="5184775"/>
            <a:ext cx="1728787" cy="17225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27" tIns="45714" rIns="91427" bIns="4571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 userDrawn="1"/>
        </p:nvSpPr>
        <p:spPr>
          <a:xfrm>
            <a:off x="7775577" y="5191194"/>
            <a:ext cx="1728788" cy="172878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27" tIns="45714" rIns="91427" bIns="4571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 userDrawn="1"/>
        </p:nvSpPr>
        <p:spPr>
          <a:xfrm>
            <a:off x="6046790" y="1727200"/>
            <a:ext cx="1728786" cy="172878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27" tIns="45714" rIns="91427" bIns="4571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2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3456632" y="0"/>
            <a:ext cx="1727200" cy="1727200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 sz="1400"/>
            </a:lvl1pPr>
          </a:lstStyle>
          <a:p>
            <a:endParaRPr lang="en-US"/>
          </a:p>
        </p:txBody>
      </p:sp>
      <p:sp>
        <p:nvSpPr>
          <p:cNvPr id="23" name="Picture Placeholder 2"/>
          <p:cNvSpPr>
            <a:spLocks noGrp="1"/>
          </p:cNvSpPr>
          <p:nvPr>
            <p:ph type="pic" sz="quarter" idx="12"/>
          </p:nvPr>
        </p:nvSpPr>
        <p:spPr>
          <a:xfrm>
            <a:off x="7775577" y="1727200"/>
            <a:ext cx="1728788" cy="1728788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 sz="1400"/>
            </a:lvl1pPr>
          </a:lstStyle>
          <a:p>
            <a:endParaRPr lang="en-US"/>
          </a:p>
        </p:txBody>
      </p:sp>
      <p:sp>
        <p:nvSpPr>
          <p:cNvPr id="24" name="Picture Placeholder 2"/>
          <p:cNvSpPr>
            <a:spLocks noGrp="1"/>
          </p:cNvSpPr>
          <p:nvPr>
            <p:ph type="pic" sz="quarter" idx="13"/>
          </p:nvPr>
        </p:nvSpPr>
        <p:spPr>
          <a:xfrm>
            <a:off x="1727845" y="1727200"/>
            <a:ext cx="1728788" cy="1728788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 sz="1400"/>
            </a:lvl1pPr>
          </a:lstStyle>
          <a:p>
            <a:endParaRPr lang="en-US"/>
          </a:p>
        </p:txBody>
      </p:sp>
      <p:sp>
        <p:nvSpPr>
          <p:cNvPr id="25" name="Picture Placeholder 2"/>
          <p:cNvSpPr>
            <a:spLocks noGrp="1"/>
          </p:cNvSpPr>
          <p:nvPr>
            <p:ph type="pic" sz="quarter" idx="14"/>
          </p:nvPr>
        </p:nvSpPr>
        <p:spPr>
          <a:xfrm>
            <a:off x="1" y="3457575"/>
            <a:ext cx="1728786" cy="1727200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 sz="1400"/>
            </a:lvl1pPr>
          </a:lstStyle>
          <a:p>
            <a:endParaRPr lang="en-US"/>
          </a:p>
        </p:txBody>
      </p:sp>
      <p:sp>
        <p:nvSpPr>
          <p:cNvPr id="26" name="Picture Placeholder 2"/>
          <p:cNvSpPr>
            <a:spLocks noGrp="1"/>
          </p:cNvSpPr>
          <p:nvPr>
            <p:ph type="pic" sz="quarter" idx="15"/>
          </p:nvPr>
        </p:nvSpPr>
        <p:spPr>
          <a:xfrm>
            <a:off x="6046790" y="5184775"/>
            <a:ext cx="1728786" cy="1727200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 sz="1400"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7657806"/>
      </p:ext>
    </p:extLst>
  </p:cSld>
  <p:clrMapOvr>
    <a:masterClrMapping/>
  </p:clrMapOvr>
  <p:transition spd="med"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 ">
    <p:bg>
      <p:bgPr>
        <a:solidFill>
          <a:schemeClr val="accent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itle 1"/>
          <p:cNvSpPr>
            <a:spLocks noGrp="1"/>
          </p:cNvSpPr>
          <p:nvPr>
            <p:ph type="ctrTitle"/>
          </p:nvPr>
        </p:nvSpPr>
        <p:spPr>
          <a:xfrm>
            <a:off x="430212" y="3600004"/>
            <a:ext cx="5184776" cy="2160239"/>
          </a:xfrm>
        </p:spPr>
        <p:txBody>
          <a:bodyPr anchor="b" anchorCtr="0"/>
          <a:lstStyle>
            <a:lvl1pPr algn="l">
              <a:lnSpc>
                <a:spcPct val="90000"/>
              </a:lnSpc>
              <a:defRPr sz="3600"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fi-FI" dirty="0"/>
          </a:p>
        </p:txBody>
      </p:sp>
      <p:sp>
        <p:nvSpPr>
          <p:cNvPr id="22" name="Freeform 7"/>
          <p:cNvSpPr>
            <a:spLocks noEditPoints="1"/>
          </p:cNvSpPr>
          <p:nvPr userDrawn="1"/>
        </p:nvSpPr>
        <p:spPr bwMode="auto">
          <a:xfrm>
            <a:off x="501650" y="6216798"/>
            <a:ext cx="2068513" cy="263525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43775" y="6263876"/>
            <a:ext cx="1295251" cy="215078"/>
          </a:xfrm>
        </p:spPr>
        <p:txBody>
          <a:bodyPr/>
          <a:lstStyle>
            <a:lvl1pPr algn="r">
              <a:defRPr>
                <a:noFill/>
              </a:defRPr>
            </a:lvl1pPr>
          </a:lstStyle>
          <a:p>
            <a:fld id="{4383C669-165E-4F14-9BB2-DC09DC256232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735957" y="6263876"/>
            <a:ext cx="4607818" cy="215876"/>
          </a:xfrm>
        </p:spPr>
        <p:txBody>
          <a:bodyPr/>
          <a:lstStyle>
            <a:lvl1pPr algn="r">
              <a:defRPr>
                <a:noFill/>
              </a:defRPr>
            </a:lvl1pPr>
          </a:lstStyle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39125" y="6263876"/>
            <a:ext cx="433536" cy="215876"/>
          </a:xfrm>
        </p:spPr>
        <p:txBody>
          <a:bodyPr/>
          <a:lstStyle>
            <a:lvl1pPr algn="r">
              <a:defRPr>
                <a:noFill/>
              </a:defRPr>
            </a:lvl1pPr>
          </a:lstStyle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3" name="Rectangle 12"/>
          <p:cNvSpPr/>
          <p:nvPr userDrawn="1"/>
        </p:nvSpPr>
        <p:spPr>
          <a:xfrm>
            <a:off x="7775575" y="1727200"/>
            <a:ext cx="1728788" cy="17287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14" name="Rectangle 13"/>
          <p:cNvSpPr/>
          <p:nvPr userDrawn="1"/>
        </p:nvSpPr>
        <p:spPr>
          <a:xfrm>
            <a:off x="7775575" y="3455987"/>
            <a:ext cx="1728787" cy="17287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19" name="Rectangle 18"/>
          <p:cNvSpPr/>
          <p:nvPr userDrawn="1"/>
        </p:nvSpPr>
        <p:spPr>
          <a:xfrm>
            <a:off x="4318001" y="1727200"/>
            <a:ext cx="1728788" cy="17287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23" name="Rectangle 22"/>
          <p:cNvSpPr/>
          <p:nvPr userDrawn="1"/>
        </p:nvSpPr>
        <p:spPr>
          <a:xfrm>
            <a:off x="6032209" y="3983"/>
            <a:ext cx="1728788" cy="17287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24" name="Rectangle 23"/>
          <p:cNvSpPr/>
          <p:nvPr userDrawn="1"/>
        </p:nvSpPr>
        <p:spPr>
          <a:xfrm>
            <a:off x="2589212" y="1727200"/>
            <a:ext cx="1728788" cy="17287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25" name="Rectangle 24"/>
          <p:cNvSpPr/>
          <p:nvPr userDrawn="1"/>
        </p:nvSpPr>
        <p:spPr>
          <a:xfrm>
            <a:off x="862012" y="3983"/>
            <a:ext cx="1728788" cy="17287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336923245"/>
      </p:ext>
    </p:extLst>
  </p:cSld>
  <p:clrMapOvr>
    <a:masterClrMapping/>
  </p:clrMapOvr>
  <p:transition spd="med"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0213" y="2087563"/>
            <a:ext cx="8642350" cy="3960812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i-FI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98682C-6236-48B9-88AA-0431340E186B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659047653"/>
      </p:ext>
    </p:extLst>
  </p:cSld>
  <p:clrMapOvr>
    <a:masterClrMapping/>
  </p:clrMapOvr>
  <p:transition spd="med"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Header ">
    <p:bg>
      <p:bgPr>
        <a:solidFill>
          <a:schemeClr val="accent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ctrTitle"/>
          </p:nvPr>
        </p:nvSpPr>
        <p:spPr>
          <a:xfrm>
            <a:off x="430212" y="2521025"/>
            <a:ext cx="8642351" cy="1727050"/>
          </a:xfrm>
        </p:spPr>
        <p:txBody>
          <a:bodyPr anchor="ctr" anchorCtr="0"/>
          <a:lstStyle>
            <a:lvl1pPr algn="ctr">
              <a:lnSpc>
                <a:spcPct val="85000"/>
              </a:lnSpc>
              <a:defRPr sz="4600"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fi-FI" dirty="0"/>
          </a:p>
        </p:txBody>
      </p:sp>
      <p:sp>
        <p:nvSpPr>
          <p:cNvPr id="8" name="Freeform 7"/>
          <p:cNvSpPr>
            <a:spLocks noChangeAspect="1" noEditPoints="1"/>
          </p:cNvSpPr>
          <p:nvPr userDrawn="1"/>
        </p:nvSpPr>
        <p:spPr bwMode="auto">
          <a:xfrm>
            <a:off x="7446470" y="6282323"/>
            <a:ext cx="1554183" cy="198000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504363" cy="6911975"/>
          </a:xfrm>
          <a:custGeom>
            <a:avLst/>
            <a:gdLst/>
            <a:ahLst/>
            <a:cxnLst/>
            <a:rect l="l" t="t" r="r" b="b"/>
            <a:pathLst>
              <a:path w="9504363" h="6911975">
                <a:moveTo>
                  <a:pt x="215677" y="215627"/>
                </a:moveTo>
                <a:lnTo>
                  <a:pt x="215677" y="6696347"/>
                </a:lnTo>
                <a:lnTo>
                  <a:pt x="9288685" y="6696347"/>
                </a:lnTo>
                <a:lnTo>
                  <a:pt x="9288685" y="215627"/>
                </a:lnTo>
                <a:close/>
                <a:moveTo>
                  <a:pt x="0" y="0"/>
                </a:moveTo>
                <a:lnTo>
                  <a:pt x="9504363" y="0"/>
                </a:lnTo>
                <a:lnTo>
                  <a:pt x="9504363" y="6911975"/>
                </a:lnTo>
                <a:lnTo>
                  <a:pt x="0" y="6911975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fld id="{32BB6F22-22A1-4710-974C-FAB181E655C0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76060201"/>
      </p:ext>
    </p:extLst>
  </p:cSld>
  <p:clrMapOvr>
    <a:masterClrMapping/>
  </p:clrMapOvr>
  <p:transition spd="med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Header 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ctrTitle"/>
          </p:nvPr>
        </p:nvSpPr>
        <p:spPr>
          <a:xfrm>
            <a:off x="430212" y="2521025"/>
            <a:ext cx="8642351" cy="1727050"/>
          </a:xfrm>
        </p:spPr>
        <p:txBody>
          <a:bodyPr anchor="ctr" anchorCtr="0"/>
          <a:lstStyle>
            <a:lvl1pPr algn="ctr">
              <a:lnSpc>
                <a:spcPct val="85000"/>
              </a:lnSpc>
              <a:defRPr sz="4600" b="1">
                <a:solidFill>
                  <a:schemeClr val="bg1"/>
                </a:solidFill>
              </a:defRPr>
            </a:lvl1pPr>
          </a:lstStyle>
          <a:p>
            <a:r>
              <a:rPr lang="fi-FI"/>
              <a:t>Muokkaa perustyyl. napsautt.</a:t>
            </a:r>
            <a:endParaRPr lang="fi-FI" dirty="0"/>
          </a:p>
        </p:txBody>
      </p:sp>
      <p:sp>
        <p:nvSpPr>
          <p:cNvPr id="8" name="Freeform 7"/>
          <p:cNvSpPr>
            <a:spLocks noChangeAspect="1" noEditPoints="1"/>
          </p:cNvSpPr>
          <p:nvPr userDrawn="1"/>
        </p:nvSpPr>
        <p:spPr bwMode="auto">
          <a:xfrm>
            <a:off x="7446470" y="6282323"/>
            <a:ext cx="1554183" cy="198000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504363" cy="6911975"/>
          </a:xfrm>
          <a:custGeom>
            <a:avLst/>
            <a:gdLst/>
            <a:ahLst/>
            <a:cxnLst/>
            <a:rect l="l" t="t" r="r" b="b"/>
            <a:pathLst>
              <a:path w="9504363" h="6911975">
                <a:moveTo>
                  <a:pt x="215677" y="215627"/>
                </a:moveTo>
                <a:lnTo>
                  <a:pt x="215677" y="6696347"/>
                </a:lnTo>
                <a:lnTo>
                  <a:pt x="9288685" y="6696347"/>
                </a:lnTo>
                <a:lnTo>
                  <a:pt x="9288685" y="215627"/>
                </a:lnTo>
                <a:close/>
                <a:moveTo>
                  <a:pt x="0" y="0"/>
                </a:moveTo>
                <a:lnTo>
                  <a:pt x="9504363" y="0"/>
                </a:lnTo>
                <a:lnTo>
                  <a:pt x="9504363" y="6911975"/>
                </a:lnTo>
                <a:lnTo>
                  <a:pt x="0" y="6911975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fld id="{992F2A88-41C5-4EA9-A362-AA5EF5E213A7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29765875"/>
      </p:ext>
    </p:extLst>
  </p:cSld>
  <p:clrMapOvr>
    <a:masterClrMapping/>
  </p:clrMapOvr>
  <p:transition spd="med"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and Content (subtitle)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0554" y="2447925"/>
            <a:ext cx="8642010" cy="360045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430553" y="2087564"/>
            <a:ext cx="8642010" cy="360364"/>
          </a:xfrm>
        </p:spPr>
        <p:txBody>
          <a:bodyPr/>
          <a:lstStyle>
            <a:lvl1pPr marL="0" indent="0">
              <a:buFontTx/>
              <a:buNone/>
              <a:defRPr sz="1800"/>
            </a:lvl1pPr>
          </a:lstStyle>
          <a:p>
            <a:pPr lvl="0"/>
            <a:r>
              <a:rPr lang="en-US" dirty="0"/>
              <a:t>Click to edit Master text styles</a:t>
            </a:r>
            <a:endParaRPr lang="fi-FI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FD9560CF-AB0F-4D9C-95A4-7B853D02CB21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i-FI"/>
          </a:p>
        </p:txBody>
      </p:sp>
      <p:sp>
        <p:nvSpPr>
          <p:cNvPr id="11" name="Freeform 7"/>
          <p:cNvSpPr>
            <a:spLocks noChangeAspect="1" noEditPoints="1"/>
          </p:cNvSpPr>
          <p:nvPr userDrawn="1"/>
        </p:nvSpPr>
        <p:spPr bwMode="auto">
          <a:xfrm>
            <a:off x="7446470" y="6282323"/>
            <a:ext cx="1554183" cy="198000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532143846"/>
      </p:ext>
    </p:extLst>
  </p:cSld>
  <p:clrMapOvr>
    <a:masterClrMapping/>
  </p:clrMapOvr>
  <p:transition spd="med"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i-FI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30214" y="2087563"/>
            <a:ext cx="4208830" cy="3960812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65319" y="2087563"/>
            <a:ext cx="4207243" cy="3960812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00C1A7-0652-4072-A204-A9B1402CFAEB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3796829"/>
      </p:ext>
    </p:extLst>
  </p:cSld>
  <p:clrMapOvr>
    <a:masterClrMapping/>
  </p:clrMapOvr>
  <p:transition spd="med"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  <a:endParaRPr lang="fi-FI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0214" y="2087563"/>
            <a:ext cx="4208830" cy="360363"/>
          </a:xfrm>
        </p:spPr>
        <p:txBody>
          <a:bodyPr anchor="t" anchorCtr="0"/>
          <a:lstStyle>
            <a:lvl1pPr marL="0" indent="0">
              <a:buNone/>
              <a:defRPr sz="1800" b="0"/>
            </a:lvl1pPr>
            <a:lvl2pPr marL="457134" indent="0">
              <a:buNone/>
              <a:defRPr sz="2000" b="1"/>
            </a:lvl2pPr>
            <a:lvl3pPr marL="914267" indent="0">
              <a:buNone/>
              <a:defRPr sz="1800" b="1"/>
            </a:lvl3pPr>
            <a:lvl4pPr marL="1371402" indent="0">
              <a:buNone/>
              <a:defRPr sz="1500" b="1"/>
            </a:lvl4pPr>
            <a:lvl5pPr marL="1828536" indent="0">
              <a:buNone/>
              <a:defRPr sz="1500" b="1"/>
            </a:lvl5pPr>
            <a:lvl6pPr marL="2285669" indent="0">
              <a:buNone/>
              <a:defRPr sz="1500" b="1"/>
            </a:lvl6pPr>
            <a:lvl7pPr marL="2742803" indent="0">
              <a:buNone/>
              <a:defRPr sz="1500" b="1"/>
            </a:lvl7pPr>
            <a:lvl8pPr marL="3199938" indent="0">
              <a:buNone/>
              <a:defRPr sz="1500" b="1"/>
            </a:lvl8pPr>
            <a:lvl9pPr marL="3657071" indent="0">
              <a:buNone/>
              <a:defRPr sz="15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0214" y="2447926"/>
            <a:ext cx="4208830" cy="3600449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65321" y="2087563"/>
            <a:ext cx="4207241" cy="360363"/>
          </a:xfrm>
        </p:spPr>
        <p:txBody>
          <a:bodyPr anchor="t" anchorCtr="0"/>
          <a:lstStyle>
            <a:lvl1pPr marL="0" indent="0">
              <a:buNone/>
              <a:defRPr sz="1800" b="0"/>
            </a:lvl1pPr>
            <a:lvl2pPr marL="457134" indent="0">
              <a:buNone/>
              <a:defRPr sz="2000" b="1"/>
            </a:lvl2pPr>
            <a:lvl3pPr marL="914267" indent="0">
              <a:buNone/>
              <a:defRPr sz="1800" b="1"/>
            </a:lvl3pPr>
            <a:lvl4pPr marL="1371402" indent="0">
              <a:buNone/>
              <a:defRPr sz="1500" b="1"/>
            </a:lvl4pPr>
            <a:lvl5pPr marL="1828536" indent="0">
              <a:buNone/>
              <a:defRPr sz="1500" b="1"/>
            </a:lvl5pPr>
            <a:lvl6pPr marL="2285669" indent="0">
              <a:buNone/>
              <a:defRPr sz="1500" b="1"/>
            </a:lvl6pPr>
            <a:lvl7pPr marL="2742803" indent="0">
              <a:buNone/>
              <a:defRPr sz="1500" b="1"/>
            </a:lvl7pPr>
            <a:lvl8pPr marL="3199938" indent="0">
              <a:buNone/>
              <a:defRPr sz="1500" b="1"/>
            </a:lvl8pPr>
            <a:lvl9pPr marL="3657071" indent="0">
              <a:buNone/>
              <a:defRPr sz="15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65321" y="2447926"/>
            <a:ext cx="4207241" cy="3600449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1B405E-00F1-4F86-88E2-4AED4C0714D9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4" name="Freeform 7"/>
          <p:cNvSpPr>
            <a:spLocks noChangeAspect="1" noEditPoints="1"/>
          </p:cNvSpPr>
          <p:nvPr userDrawn="1"/>
        </p:nvSpPr>
        <p:spPr bwMode="auto">
          <a:xfrm>
            <a:off x="7446470" y="6282323"/>
            <a:ext cx="1554183" cy="198000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89078858"/>
      </p:ext>
    </p:extLst>
  </p:cSld>
  <p:clrMapOvr>
    <a:masterClrMapping/>
  </p:clrMapOvr>
  <p:transition spd="med"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ontent and Picture 1/2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0" y="5885"/>
            <a:ext cx="4751558" cy="6906091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endParaRPr lang="fi-F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4230" y="431799"/>
            <a:ext cx="3888334" cy="5616575"/>
          </a:xfrm>
        </p:spPr>
        <p:txBody>
          <a:bodyPr/>
          <a:lstStyle>
            <a:lvl1pPr>
              <a:defRPr>
                <a:solidFill>
                  <a:schemeClr val="accent6"/>
                </a:solidFill>
              </a:defRPr>
            </a:lvl1pPr>
            <a:lvl2pPr>
              <a:defRPr>
                <a:solidFill>
                  <a:schemeClr val="accent6"/>
                </a:solidFill>
              </a:defRPr>
            </a:lvl2pPr>
            <a:lvl3pPr>
              <a:defRPr>
                <a:solidFill>
                  <a:schemeClr val="accent6"/>
                </a:solidFill>
              </a:defRPr>
            </a:lvl3pPr>
            <a:lvl4pPr>
              <a:defRPr>
                <a:solidFill>
                  <a:schemeClr val="accent6"/>
                </a:solidFill>
              </a:defRPr>
            </a:lvl4pPr>
            <a:lvl5pPr>
              <a:defRPr>
                <a:solidFill>
                  <a:schemeClr val="accent6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fld id="{1C9C79C2-3D8B-4D34-9164-2B98EAEC88D5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Freeform 7"/>
          <p:cNvSpPr>
            <a:spLocks noChangeAspect="1" noEditPoints="1"/>
          </p:cNvSpPr>
          <p:nvPr userDrawn="1"/>
        </p:nvSpPr>
        <p:spPr bwMode="auto">
          <a:xfrm>
            <a:off x="7446470" y="6282323"/>
            <a:ext cx="1554183" cy="198000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670504930"/>
      </p:ext>
    </p:extLst>
  </p:cSld>
  <p:clrMapOvr>
    <a:masterClrMapping/>
  </p:clrMapOvr>
  <p:transition spd="med"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and Picture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i-F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0213" y="2087563"/>
            <a:ext cx="6770240" cy="3960812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7343775" y="2087563"/>
            <a:ext cx="1728788" cy="3960812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endParaRPr lang="fi-FI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D3C2560B-0116-4AC9-A424-4C7DF03A9716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473410847"/>
      </p:ext>
    </p:extLst>
  </p:cSld>
  <p:clrMapOvr>
    <a:masterClrMapping/>
  </p:clrMapOvr>
  <p:transition spd="med"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430213" y="431800"/>
            <a:ext cx="8642350" cy="5616575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endParaRPr lang="fi-FI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FBDC2C23-BBE3-475B-8223-3C038E471E2F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52143158"/>
      </p:ext>
    </p:extLst>
  </p:cSld>
  <p:clrMapOvr>
    <a:masterClrMapping/>
  </p:clrMapOvr>
  <p:transition spd="med"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Quote / Highligh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0" y="5885"/>
            <a:ext cx="9504363" cy="6906091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endParaRPr lang="fi-FI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fld id="{67C5AB9B-22E2-4E54-BCE6-CDF181AEBA7E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4"/>
          </p:nvPr>
        </p:nvSpPr>
        <p:spPr>
          <a:xfrm>
            <a:off x="5184230" y="863602"/>
            <a:ext cx="3456384" cy="4752625"/>
          </a:xfrm>
          <a:solidFill>
            <a:schemeClr val="accent6">
              <a:alpha val="85098"/>
            </a:schemeClr>
          </a:solidFill>
        </p:spPr>
        <p:txBody>
          <a:bodyPr lIns="323953" tIns="287959" rIns="323953" bIns="287959"/>
          <a:lstStyle>
            <a:lvl1pPr marL="0" indent="0">
              <a:buNone/>
              <a:defRPr b="1">
                <a:solidFill>
                  <a:schemeClr val="bg1"/>
                </a:solidFill>
              </a:defRPr>
            </a:lvl1pPr>
            <a:lvl2pPr marL="357136" indent="-357136">
              <a:buFont typeface="Wingdings" panose="05000000000000000000" pitchFamily="2" charset="2"/>
              <a:buChar char="§"/>
              <a:defRPr>
                <a:solidFill>
                  <a:schemeClr val="bg1"/>
                </a:solidFill>
              </a:defRPr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3327721575"/>
      </p:ext>
    </p:extLst>
  </p:cSld>
  <p:clrMapOvr>
    <a:masterClrMapping/>
  </p:clrMapOvr>
  <p:transition spd="med"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Only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i-FI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410B9A-1797-4B84-A6FE-9FA5669AF1BB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1" name="Freeform 7"/>
          <p:cNvSpPr>
            <a:spLocks noChangeAspect="1" noEditPoints="1"/>
          </p:cNvSpPr>
          <p:nvPr userDrawn="1"/>
        </p:nvSpPr>
        <p:spPr bwMode="auto">
          <a:xfrm>
            <a:off x="7446470" y="6282323"/>
            <a:ext cx="1554183" cy="198000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652752942"/>
      </p:ext>
    </p:extLst>
  </p:cSld>
  <p:clrMapOvr>
    <a:masterClrMapping/>
  </p:clrMapOvr>
  <p:transition spd="med"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F1C2B3-012D-4182-A9AE-83BE0ABCBF1B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9" name="Freeform 7"/>
          <p:cNvSpPr>
            <a:spLocks noChangeAspect="1" noEditPoints="1"/>
          </p:cNvSpPr>
          <p:nvPr userDrawn="1"/>
        </p:nvSpPr>
        <p:spPr bwMode="auto">
          <a:xfrm>
            <a:off x="7446470" y="6282323"/>
            <a:ext cx="1554183" cy="198000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225175517"/>
      </p:ext>
    </p:extLst>
  </p:cSld>
  <p:clrMapOvr>
    <a:masterClrMapping/>
  </p:clrMapOvr>
  <p:transition spd="med"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Gri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1728787" cy="1727200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 sz="1400"/>
            </a:lvl1pPr>
          </a:lstStyle>
          <a:p>
            <a:endParaRPr lang="en-US"/>
          </a:p>
        </p:txBody>
      </p:sp>
      <p:sp>
        <p:nvSpPr>
          <p:cNvPr id="16" name="Rectangle 15"/>
          <p:cNvSpPr/>
          <p:nvPr userDrawn="1"/>
        </p:nvSpPr>
        <p:spPr>
          <a:xfrm>
            <a:off x="1727845" y="0"/>
            <a:ext cx="1728788" cy="17272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27" tIns="45714" rIns="91427" bIns="4571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 userDrawn="1"/>
        </p:nvSpPr>
        <p:spPr>
          <a:xfrm>
            <a:off x="7775576" y="-1588"/>
            <a:ext cx="1728787" cy="1728788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27" tIns="45714" rIns="91427" bIns="4571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 userDrawn="1"/>
        </p:nvSpPr>
        <p:spPr>
          <a:xfrm>
            <a:off x="0" y="1727200"/>
            <a:ext cx="1728787" cy="1728788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27" tIns="45714" rIns="91427" bIns="4571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 userDrawn="1"/>
        </p:nvSpPr>
        <p:spPr>
          <a:xfrm>
            <a:off x="0" y="5184775"/>
            <a:ext cx="1728787" cy="17225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27" tIns="45714" rIns="91427" bIns="4571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 userDrawn="1"/>
        </p:nvSpPr>
        <p:spPr>
          <a:xfrm>
            <a:off x="7775577" y="5191194"/>
            <a:ext cx="1728788" cy="1728788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27" tIns="45714" rIns="91427" bIns="4571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 userDrawn="1"/>
        </p:nvSpPr>
        <p:spPr>
          <a:xfrm>
            <a:off x="6046790" y="1727200"/>
            <a:ext cx="1728786" cy="1728788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27" tIns="45714" rIns="91427" bIns="4571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2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3456632" y="0"/>
            <a:ext cx="1727200" cy="1727200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 sz="1400"/>
            </a:lvl1pPr>
          </a:lstStyle>
          <a:p>
            <a:endParaRPr lang="en-US"/>
          </a:p>
        </p:txBody>
      </p:sp>
      <p:sp>
        <p:nvSpPr>
          <p:cNvPr id="23" name="Picture Placeholder 2"/>
          <p:cNvSpPr>
            <a:spLocks noGrp="1"/>
          </p:cNvSpPr>
          <p:nvPr>
            <p:ph type="pic" sz="quarter" idx="12"/>
          </p:nvPr>
        </p:nvSpPr>
        <p:spPr>
          <a:xfrm>
            <a:off x="7775577" y="1727200"/>
            <a:ext cx="1728788" cy="1728788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 sz="1400"/>
            </a:lvl1pPr>
          </a:lstStyle>
          <a:p>
            <a:endParaRPr lang="en-US"/>
          </a:p>
        </p:txBody>
      </p:sp>
      <p:sp>
        <p:nvSpPr>
          <p:cNvPr id="24" name="Picture Placeholder 2"/>
          <p:cNvSpPr>
            <a:spLocks noGrp="1"/>
          </p:cNvSpPr>
          <p:nvPr>
            <p:ph type="pic" sz="quarter" idx="13"/>
          </p:nvPr>
        </p:nvSpPr>
        <p:spPr>
          <a:xfrm>
            <a:off x="1727845" y="1727200"/>
            <a:ext cx="1728788" cy="1728788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 sz="1400"/>
            </a:lvl1pPr>
          </a:lstStyle>
          <a:p>
            <a:endParaRPr lang="en-US"/>
          </a:p>
        </p:txBody>
      </p:sp>
      <p:sp>
        <p:nvSpPr>
          <p:cNvPr id="25" name="Picture Placeholder 2"/>
          <p:cNvSpPr>
            <a:spLocks noGrp="1"/>
          </p:cNvSpPr>
          <p:nvPr>
            <p:ph type="pic" sz="quarter" idx="14"/>
          </p:nvPr>
        </p:nvSpPr>
        <p:spPr>
          <a:xfrm>
            <a:off x="1" y="3457575"/>
            <a:ext cx="1728786" cy="1727200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 sz="1400"/>
            </a:lvl1pPr>
          </a:lstStyle>
          <a:p>
            <a:endParaRPr lang="en-US"/>
          </a:p>
        </p:txBody>
      </p:sp>
      <p:sp>
        <p:nvSpPr>
          <p:cNvPr id="26" name="Picture Placeholder 2"/>
          <p:cNvSpPr>
            <a:spLocks noGrp="1"/>
          </p:cNvSpPr>
          <p:nvPr>
            <p:ph type="pic" sz="quarter" idx="15"/>
          </p:nvPr>
        </p:nvSpPr>
        <p:spPr>
          <a:xfrm>
            <a:off x="6046790" y="5184775"/>
            <a:ext cx="1728786" cy="1727200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 sz="1400"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4012001"/>
      </p:ext>
    </p:extLst>
  </p:cSld>
  <p:clrMapOvr>
    <a:masterClrMapping/>
  </p:clrMapOvr>
  <p:transition spd="med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and Content (subtitle)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0554" y="2447925"/>
            <a:ext cx="8642010" cy="3600450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  <a:endParaRPr lang="fi-FI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430553" y="2087564"/>
            <a:ext cx="8642010" cy="360364"/>
          </a:xfrm>
        </p:spPr>
        <p:txBody>
          <a:bodyPr/>
          <a:lstStyle>
            <a:lvl1pPr marL="0" indent="0">
              <a:buFontTx/>
              <a:buNone/>
              <a:defRPr sz="1800"/>
            </a:lvl1pPr>
          </a:lstStyle>
          <a:p>
            <a:pPr lvl="0"/>
            <a:r>
              <a:rPr lang="fi-FI"/>
              <a:t>Muokkaa tekstin perustyylejä napsauttamalla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56FD8E3-A2C1-44CE-9949-89570D8C6B81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Muokkaa perustyyl. napsautt.</a:t>
            </a:r>
          </a:p>
        </p:txBody>
      </p:sp>
      <p:sp>
        <p:nvSpPr>
          <p:cNvPr id="11" name="Freeform 7"/>
          <p:cNvSpPr>
            <a:spLocks noChangeAspect="1" noEditPoints="1"/>
          </p:cNvSpPr>
          <p:nvPr userDrawn="1"/>
        </p:nvSpPr>
        <p:spPr bwMode="auto">
          <a:xfrm>
            <a:off x="7446470" y="6282323"/>
            <a:ext cx="1554183" cy="198000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rgbClr val="FFC30E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768796354"/>
      </p:ext>
    </p:extLst>
  </p:cSld>
  <p:clrMapOvr>
    <a:masterClrMapping/>
  </p:clrMapOvr>
  <p:transition spd="med"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 "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 userDrawn="1"/>
        </p:nvSpPr>
        <p:spPr>
          <a:xfrm>
            <a:off x="7775575" y="3455987"/>
            <a:ext cx="1728788" cy="17287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16" name="Rectangle 15"/>
          <p:cNvSpPr/>
          <p:nvPr userDrawn="1"/>
        </p:nvSpPr>
        <p:spPr>
          <a:xfrm>
            <a:off x="4318001" y="1727200"/>
            <a:ext cx="1728788" cy="17287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17" name="Rectangle 16"/>
          <p:cNvSpPr/>
          <p:nvPr userDrawn="1"/>
        </p:nvSpPr>
        <p:spPr>
          <a:xfrm>
            <a:off x="6032209" y="5183187"/>
            <a:ext cx="1728788" cy="17287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18" name="Rectangle 17"/>
          <p:cNvSpPr/>
          <p:nvPr userDrawn="1"/>
        </p:nvSpPr>
        <p:spPr>
          <a:xfrm>
            <a:off x="2589212" y="0"/>
            <a:ext cx="1728788" cy="17287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20" name="Rectangle 19"/>
          <p:cNvSpPr/>
          <p:nvPr userDrawn="1"/>
        </p:nvSpPr>
        <p:spPr>
          <a:xfrm>
            <a:off x="862012" y="1727200"/>
            <a:ext cx="1728788" cy="17287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21" name="Rectangle 20"/>
          <p:cNvSpPr/>
          <p:nvPr userDrawn="1"/>
        </p:nvSpPr>
        <p:spPr>
          <a:xfrm>
            <a:off x="-1" y="1727200"/>
            <a:ext cx="862013" cy="17287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38" name="Title 1"/>
          <p:cNvSpPr>
            <a:spLocks noGrp="1"/>
          </p:cNvSpPr>
          <p:nvPr>
            <p:ph type="ctrTitle"/>
          </p:nvPr>
        </p:nvSpPr>
        <p:spPr>
          <a:xfrm>
            <a:off x="430212" y="3600004"/>
            <a:ext cx="5184776" cy="2160239"/>
          </a:xfrm>
        </p:spPr>
        <p:txBody>
          <a:bodyPr anchor="b" anchorCtr="0"/>
          <a:lstStyle>
            <a:lvl1pPr algn="l">
              <a:lnSpc>
                <a:spcPct val="90000"/>
              </a:lnSpc>
              <a:defRPr sz="3600"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fi-FI" dirty="0"/>
          </a:p>
        </p:txBody>
      </p:sp>
      <p:sp>
        <p:nvSpPr>
          <p:cNvPr id="22" name="Freeform 7"/>
          <p:cNvSpPr>
            <a:spLocks noEditPoints="1"/>
          </p:cNvSpPr>
          <p:nvPr userDrawn="1"/>
        </p:nvSpPr>
        <p:spPr bwMode="auto">
          <a:xfrm>
            <a:off x="501650" y="6216798"/>
            <a:ext cx="2068513" cy="263525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43775" y="6263876"/>
            <a:ext cx="1295251" cy="215078"/>
          </a:xfrm>
        </p:spPr>
        <p:txBody>
          <a:bodyPr/>
          <a:lstStyle>
            <a:lvl1pPr algn="r">
              <a:defRPr>
                <a:noFill/>
              </a:defRPr>
            </a:lvl1pPr>
          </a:lstStyle>
          <a:p>
            <a:fld id="{1284AACB-69D9-435D-9339-697969BE273C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735957" y="6263876"/>
            <a:ext cx="4607818" cy="215876"/>
          </a:xfrm>
        </p:spPr>
        <p:txBody>
          <a:bodyPr/>
          <a:lstStyle>
            <a:lvl1pPr algn="r">
              <a:defRPr>
                <a:noFill/>
              </a:defRPr>
            </a:lvl1pPr>
          </a:lstStyle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39125" y="6263876"/>
            <a:ext cx="433536" cy="215876"/>
          </a:xfrm>
        </p:spPr>
        <p:txBody>
          <a:bodyPr/>
          <a:lstStyle>
            <a:lvl1pPr algn="r">
              <a:defRPr>
                <a:noFill/>
              </a:defRPr>
            </a:lvl1pPr>
          </a:lstStyle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792945347"/>
      </p:ext>
    </p:extLst>
  </p:cSld>
  <p:clrMapOvr>
    <a:masterClrMapping/>
  </p:clrMapOvr>
  <p:transition spd="med">
    <p:fad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0213" y="2087563"/>
            <a:ext cx="8642350" cy="3960812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i-FI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BBE896-A5C8-4B36-9AAF-FB576DE30AD4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870046450"/>
      </p:ext>
    </p:extLst>
  </p:cSld>
  <p:clrMapOvr>
    <a:masterClrMapping/>
  </p:clrMapOvr>
  <p:transition spd="med">
    <p:fad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Header "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ctrTitle"/>
          </p:nvPr>
        </p:nvSpPr>
        <p:spPr>
          <a:xfrm>
            <a:off x="430212" y="2521025"/>
            <a:ext cx="8642351" cy="1727050"/>
          </a:xfrm>
        </p:spPr>
        <p:txBody>
          <a:bodyPr anchor="ctr" anchorCtr="0"/>
          <a:lstStyle>
            <a:lvl1pPr algn="ctr">
              <a:lnSpc>
                <a:spcPct val="85000"/>
              </a:lnSpc>
              <a:defRPr sz="4600"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fi-FI" dirty="0"/>
          </a:p>
        </p:txBody>
      </p:sp>
      <p:sp>
        <p:nvSpPr>
          <p:cNvPr id="8" name="Freeform 7"/>
          <p:cNvSpPr>
            <a:spLocks noChangeAspect="1" noEditPoints="1"/>
          </p:cNvSpPr>
          <p:nvPr userDrawn="1"/>
        </p:nvSpPr>
        <p:spPr bwMode="auto">
          <a:xfrm>
            <a:off x="7446470" y="6282323"/>
            <a:ext cx="1554183" cy="198000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504363" cy="6911975"/>
          </a:xfrm>
          <a:custGeom>
            <a:avLst/>
            <a:gdLst/>
            <a:ahLst/>
            <a:cxnLst/>
            <a:rect l="l" t="t" r="r" b="b"/>
            <a:pathLst>
              <a:path w="9504363" h="6911975">
                <a:moveTo>
                  <a:pt x="215677" y="215627"/>
                </a:moveTo>
                <a:lnTo>
                  <a:pt x="215677" y="6696347"/>
                </a:lnTo>
                <a:lnTo>
                  <a:pt x="9288685" y="6696347"/>
                </a:lnTo>
                <a:lnTo>
                  <a:pt x="9288685" y="215627"/>
                </a:lnTo>
                <a:close/>
                <a:moveTo>
                  <a:pt x="0" y="0"/>
                </a:moveTo>
                <a:lnTo>
                  <a:pt x="9504363" y="0"/>
                </a:lnTo>
                <a:lnTo>
                  <a:pt x="9504363" y="6911975"/>
                </a:lnTo>
                <a:lnTo>
                  <a:pt x="0" y="6911975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fld id="{C7D1637E-AFA3-4D44-B48D-FDCE536AE5F1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909295918"/>
      </p:ext>
    </p:extLst>
  </p:cSld>
  <p:clrMapOvr>
    <a:masterClrMapping/>
  </p:clrMapOvr>
  <p:transition spd="med">
    <p:fade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and Content (subtitle)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0554" y="2447925"/>
            <a:ext cx="8642010" cy="360045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430553" y="2087564"/>
            <a:ext cx="8642010" cy="360364"/>
          </a:xfrm>
        </p:spPr>
        <p:txBody>
          <a:bodyPr/>
          <a:lstStyle>
            <a:lvl1pPr marL="0" indent="0">
              <a:buFontTx/>
              <a:buNone/>
              <a:defRPr sz="1800"/>
            </a:lvl1pPr>
          </a:lstStyle>
          <a:p>
            <a:pPr lvl="0"/>
            <a:r>
              <a:rPr lang="en-US" dirty="0"/>
              <a:t>Click to edit Master text styles</a:t>
            </a:r>
            <a:endParaRPr lang="fi-FI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1EF826CB-26B8-4C00-84EE-E234DBF4837F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i-FI"/>
          </a:p>
        </p:txBody>
      </p:sp>
      <p:sp>
        <p:nvSpPr>
          <p:cNvPr id="11" name="Freeform 7"/>
          <p:cNvSpPr>
            <a:spLocks noChangeAspect="1" noEditPoints="1"/>
          </p:cNvSpPr>
          <p:nvPr userDrawn="1"/>
        </p:nvSpPr>
        <p:spPr bwMode="auto">
          <a:xfrm>
            <a:off x="7446470" y="6282323"/>
            <a:ext cx="1554183" cy="198000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599687329"/>
      </p:ext>
    </p:extLst>
  </p:cSld>
  <p:clrMapOvr>
    <a:masterClrMapping/>
  </p:clrMapOvr>
  <p:transition spd="med">
    <p:fad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i-FI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30214" y="2087563"/>
            <a:ext cx="4208830" cy="3960812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65319" y="2087563"/>
            <a:ext cx="4207243" cy="3960812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444994-0219-4FAA-A9BF-F3CF6B9B5BD5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61020605"/>
      </p:ext>
    </p:extLst>
  </p:cSld>
  <p:clrMapOvr>
    <a:masterClrMapping/>
  </p:clrMapOvr>
  <p:transition spd="med"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  <a:endParaRPr lang="fi-FI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0214" y="2087563"/>
            <a:ext cx="4208830" cy="360363"/>
          </a:xfrm>
        </p:spPr>
        <p:txBody>
          <a:bodyPr anchor="t" anchorCtr="0"/>
          <a:lstStyle>
            <a:lvl1pPr marL="0" indent="0">
              <a:buNone/>
              <a:defRPr sz="1800" b="0"/>
            </a:lvl1pPr>
            <a:lvl2pPr marL="457134" indent="0">
              <a:buNone/>
              <a:defRPr sz="2000" b="1"/>
            </a:lvl2pPr>
            <a:lvl3pPr marL="914267" indent="0">
              <a:buNone/>
              <a:defRPr sz="1800" b="1"/>
            </a:lvl3pPr>
            <a:lvl4pPr marL="1371402" indent="0">
              <a:buNone/>
              <a:defRPr sz="1500" b="1"/>
            </a:lvl4pPr>
            <a:lvl5pPr marL="1828536" indent="0">
              <a:buNone/>
              <a:defRPr sz="1500" b="1"/>
            </a:lvl5pPr>
            <a:lvl6pPr marL="2285669" indent="0">
              <a:buNone/>
              <a:defRPr sz="1500" b="1"/>
            </a:lvl6pPr>
            <a:lvl7pPr marL="2742803" indent="0">
              <a:buNone/>
              <a:defRPr sz="1500" b="1"/>
            </a:lvl7pPr>
            <a:lvl8pPr marL="3199938" indent="0">
              <a:buNone/>
              <a:defRPr sz="1500" b="1"/>
            </a:lvl8pPr>
            <a:lvl9pPr marL="3657071" indent="0">
              <a:buNone/>
              <a:defRPr sz="15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0214" y="2447926"/>
            <a:ext cx="4208830" cy="3600449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65321" y="2087563"/>
            <a:ext cx="4207241" cy="360363"/>
          </a:xfrm>
        </p:spPr>
        <p:txBody>
          <a:bodyPr anchor="t" anchorCtr="0"/>
          <a:lstStyle>
            <a:lvl1pPr marL="0" indent="0">
              <a:buNone/>
              <a:defRPr sz="1800" b="0"/>
            </a:lvl1pPr>
            <a:lvl2pPr marL="457134" indent="0">
              <a:buNone/>
              <a:defRPr sz="2000" b="1"/>
            </a:lvl2pPr>
            <a:lvl3pPr marL="914267" indent="0">
              <a:buNone/>
              <a:defRPr sz="1800" b="1"/>
            </a:lvl3pPr>
            <a:lvl4pPr marL="1371402" indent="0">
              <a:buNone/>
              <a:defRPr sz="1500" b="1"/>
            </a:lvl4pPr>
            <a:lvl5pPr marL="1828536" indent="0">
              <a:buNone/>
              <a:defRPr sz="1500" b="1"/>
            </a:lvl5pPr>
            <a:lvl6pPr marL="2285669" indent="0">
              <a:buNone/>
              <a:defRPr sz="1500" b="1"/>
            </a:lvl6pPr>
            <a:lvl7pPr marL="2742803" indent="0">
              <a:buNone/>
              <a:defRPr sz="1500" b="1"/>
            </a:lvl7pPr>
            <a:lvl8pPr marL="3199938" indent="0">
              <a:buNone/>
              <a:defRPr sz="1500" b="1"/>
            </a:lvl8pPr>
            <a:lvl9pPr marL="3657071" indent="0">
              <a:buNone/>
              <a:defRPr sz="15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65321" y="2447926"/>
            <a:ext cx="4207241" cy="3600449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6E5FE7-3847-4C9E-917B-8F4CA1A1AE0C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4" name="Freeform 7"/>
          <p:cNvSpPr>
            <a:spLocks noChangeAspect="1" noEditPoints="1"/>
          </p:cNvSpPr>
          <p:nvPr userDrawn="1"/>
        </p:nvSpPr>
        <p:spPr bwMode="auto">
          <a:xfrm>
            <a:off x="7446470" y="6282323"/>
            <a:ext cx="1554183" cy="198000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586672981"/>
      </p:ext>
    </p:extLst>
  </p:cSld>
  <p:clrMapOvr>
    <a:masterClrMapping/>
  </p:clrMapOvr>
  <p:transition spd="med"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ontent and Picture 1/2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0" y="5885"/>
            <a:ext cx="4751558" cy="6906091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endParaRPr lang="fi-F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4230" y="431799"/>
            <a:ext cx="3888334" cy="5616575"/>
          </a:xfrm>
        </p:spPr>
        <p:txBody>
          <a:bodyPr/>
          <a:lstStyle>
            <a:lvl1pPr>
              <a:defRPr>
                <a:solidFill>
                  <a:schemeClr val="accent4"/>
                </a:solidFill>
              </a:defRPr>
            </a:lvl1pPr>
            <a:lvl2pPr>
              <a:defRPr>
                <a:solidFill>
                  <a:schemeClr val="accent4"/>
                </a:solidFill>
              </a:defRPr>
            </a:lvl2pPr>
            <a:lvl3pPr>
              <a:defRPr>
                <a:solidFill>
                  <a:schemeClr val="accent4"/>
                </a:solidFill>
              </a:defRPr>
            </a:lvl3pPr>
            <a:lvl4pPr>
              <a:defRPr>
                <a:solidFill>
                  <a:schemeClr val="accent4"/>
                </a:solidFill>
              </a:defRPr>
            </a:lvl4pPr>
            <a:lvl5pPr>
              <a:defRPr>
                <a:solidFill>
                  <a:schemeClr val="accent4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fld id="{3B95E55F-5835-41D8-B91F-40F84A1C3FC2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Freeform 7"/>
          <p:cNvSpPr>
            <a:spLocks noChangeAspect="1" noEditPoints="1"/>
          </p:cNvSpPr>
          <p:nvPr userDrawn="1"/>
        </p:nvSpPr>
        <p:spPr bwMode="auto">
          <a:xfrm>
            <a:off x="7446470" y="6282323"/>
            <a:ext cx="1554183" cy="198000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54151412"/>
      </p:ext>
    </p:extLst>
  </p:cSld>
  <p:clrMapOvr>
    <a:masterClrMapping/>
  </p:clrMapOvr>
  <p:transition spd="med">
    <p:fad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and Picture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i-F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0213" y="2087563"/>
            <a:ext cx="6770240" cy="3960812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7343775" y="2087563"/>
            <a:ext cx="1728788" cy="3960812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endParaRPr lang="fi-FI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F992DAB2-DD74-4591-9C39-A38473331CA7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438792817"/>
      </p:ext>
    </p:extLst>
  </p:cSld>
  <p:clrMapOvr>
    <a:masterClrMapping/>
  </p:clrMapOvr>
  <p:transition spd="med">
    <p:fade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430213" y="431800"/>
            <a:ext cx="8642350" cy="5616575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endParaRPr lang="fi-FI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9FAC901F-9AA4-45E0-843B-CC51771F8FCD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69287386"/>
      </p:ext>
    </p:extLst>
  </p:cSld>
  <p:clrMapOvr>
    <a:masterClrMapping/>
  </p:clrMapOvr>
  <p:transition spd="med">
    <p:fade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Quote / Highligh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0" y="5885"/>
            <a:ext cx="9504363" cy="6906091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endParaRPr lang="fi-FI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fld id="{DFBDCB35-A6D0-4274-9787-87200C804BB7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4"/>
          </p:nvPr>
        </p:nvSpPr>
        <p:spPr>
          <a:xfrm>
            <a:off x="5184230" y="863602"/>
            <a:ext cx="3456384" cy="4752625"/>
          </a:xfrm>
          <a:solidFill>
            <a:schemeClr val="accent4">
              <a:alpha val="85098"/>
            </a:schemeClr>
          </a:solidFill>
        </p:spPr>
        <p:txBody>
          <a:bodyPr lIns="323953" tIns="287959" rIns="323953" bIns="287959"/>
          <a:lstStyle>
            <a:lvl1pPr marL="0" indent="0">
              <a:buNone/>
              <a:defRPr b="1">
                <a:solidFill>
                  <a:schemeClr val="bg1"/>
                </a:solidFill>
              </a:defRPr>
            </a:lvl1pPr>
            <a:lvl2pPr marL="357136" indent="-357136">
              <a:buFont typeface="Wingdings" panose="05000000000000000000" pitchFamily="2" charset="2"/>
              <a:buChar char="§"/>
              <a:defRPr>
                <a:solidFill>
                  <a:schemeClr val="bg1"/>
                </a:solidFill>
              </a:defRPr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650959283"/>
      </p:ext>
    </p:extLst>
  </p:cSld>
  <p:clrMapOvr>
    <a:masterClrMapping/>
  </p:clrMapOvr>
  <p:transition spd="med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Muokkaa perustyyl. napsaut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30214" y="2087563"/>
            <a:ext cx="4208830" cy="3960812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  <a:endParaRPr lang="fi-FI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65319" y="2087563"/>
            <a:ext cx="4207243" cy="3960812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  <a:endParaRPr lang="fi-FI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6F1A06-944D-43B9-8B0D-2EC6DC419CBA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27693684"/>
      </p:ext>
    </p:extLst>
  </p:cSld>
  <p:clrMapOvr>
    <a:masterClrMapping/>
  </p:clrMapOvr>
  <p:transition spd="med"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Only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i-FI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82DB0D-E5F1-4D1A-97C2-E4A97FD6D83C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1" name="Freeform 7"/>
          <p:cNvSpPr>
            <a:spLocks noChangeAspect="1" noEditPoints="1"/>
          </p:cNvSpPr>
          <p:nvPr userDrawn="1"/>
        </p:nvSpPr>
        <p:spPr bwMode="auto">
          <a:xfrm>
            <a:off x="7446470" y="6282323"/>
            <a:ext cx="1554183" cy="198000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659792441"/>
      </p:ext>
    </p:extLst>
  </p:cSld>
  <p:clrMapOvr>
    <a:masterClrMapping/>
  </p:clrMapOvr>
  <p:transition spd="med">
    <p:fade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ED5A8-C900-4325-B527-13E952C75DFB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9" name="Freeform 7"/>
          <p:cNvSpPr>
            <a:spLocks noChangeAspect="1" noEditPoints="1"/>
          </p:cNvSpPr>
          <p:nvPr userDrawn="1"/>
        </p:nvSpPr>
        <p:spPr bwMode="auto">
          <a:xfrm>
            <a:off x="7446470" y="6282323"/>
            <a:ext cx="1554183" cy="198000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4236929011"/>
      </p:ext>
    </p:extLst>
  </p:cSld>
  <p:clrMapOvr>
    <a:masterClrMapping/>
  </p:clrMapOvr>
  <p:transition spd="med">
    <p:fade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Gri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1728787" cy="1727200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 sz="1400"/>
            </a:lvl1pPr>
          </a:lstStyle>
          <a:p>
            <a:endParaRPr lang="en-US"/>
          </a:p>
        </p:txBody>
      </p:sp>
      <p:sp>
        <p:nvSpPr>
          <p:cNvPr id="16" name="Rectangle 15"/>
          <p:cNvSpPr/>
          <p:nvPr userDrawn="1"/>
        </p:nvSpPr>
        <p:spPr>
          <a:xfrm>
            <a:off x="1727845" y="0"/>
            <a:ext cx="1728788" cy="17272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27" tIns="45714" rIns="91427" bIns="4571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 userDrawn="1"/>
        </p:nvSpPr>
        <p:spPr>
          <a:xfrm>
            <a:off x="7775576" y="-1588"/>
            <a:ext cx="1728787" cy="1728788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27" tIns="45714" rIns="91427" bIns="4571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 userDrawn="1"/>
        </p:nvSpPr>
        <p:spPr>
          <a:xfrm>
            <a:off x="0" y="1727200"/>
            <a:ext cx="1728787" cy="1728788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27" tIns="45714" rIns="91427" bIns="4571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 userDrawn="1"/>
        </p:nvSpPr>
        <p:spPr>
          <a:xfrm>
            <a:off x="0" y="5184775"/>
            <a:ext cx="1728787" cy="17225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27" tIns="45714" rIns="91427" bIns="4571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 userDrawn="1"/>
        </p:nvSpPr>
        <p:spPr>
          <a:xfrm>
            <a:off x="7775577" y="5191194"/>
            <a:ext cx="1728788" cy="1728788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27" tIns="45714" rIns="91427" bIns="4571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 userDrawn="1"/>
        </p:nvSpPr>
        <p:spPr>
          <a:xfrm>
            <a:off x="6046790" y="1727200"/>
            <a:ext cx="1728786" cy="1728788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27" tIns="45714" rIns="91427" bIns="4571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2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3456632" y="0"/>
            <a:ext cx="1727200" cy="1727200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 sz="1400"/>
            </a:lvl1pPr>
          </a:lstStyle>
          <a:p>
            <a:endParaRPr lang="en-US"/>
          </a:p>
        </p:txBody>
      </p:sp>
      <p:sp>
        <p:nvSpPr>
          <p:cNvPr id="23" name="Picture Placeholder 2"/>
          <p:cNvSpPr>
            <a:spLocks noGrp="1"/>
          </p:cNvSpPr>
          <p:nvPr>
            <p:ph type="pic" sz="quarter" idx="12"/>
          </p:nvPr>
        </p:nvSpPr>
        <p:spPr>
          <a:xfrm>
            <a:off x="7775577" y="1727200"/>
            <a:ext cx="1728788" cy="1728788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 sz="1400"/>
            </a:lvl1pPr>
          </a:lstStyle>
          <a:p>
            <a:endParaRPr lang="en-US"/>
          </a:p>
        </p:txBody>
      </p:sp>
      <p:sp>
        <p:nvSpPr>
          <p:cNvPr id="24" name="Picture Placeholder 2"/>
          <p:cNvSpPr>
            <a:spLocks noGrp="1"/>
          </p:cNvSpPr>
          <p:nvPr>
            <p:ph type="pic" sz="quarter" idx="13"/>
          </p:nvPr>
        </p:nvSpPr>
        <p:spPr>
          <a:xfrm>
            <a:off x="1727845" y="1727200"/>
            <a:ext cx="1728788" cy="1728788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 sz="1400"/>
            </a:lvl1pPr>
          </a:lstStyle>
          <a:p>
            <a:endParaRPr lang="en-US"/>
          </a:p>
        </p:txBody>
      </p:sp>
      <p:sp>
        <p:nvSpPr>
          <p:cNvPr id="25" name="Picture Placeholder 2"/>
          <p:cNvSpPr>
            <a:spLocks noGrp="1"/>
          </p:cNvSpPr>
          <p:nvPr>
            <p:ph type="pic" sz="quarter" idx="14"/>
          </p:nvPr>
        </p:nvSpPr>
        <p:spPr>
          <a:xfrm>
            <a:off x="1" y="3457575"/>
            <a:ext cx="1728786" cy="1727200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 sz="1400"/>
            </a:lvl1pPr>
          </a:lstStyle>
          <a:p>
            <a:endParaRPr lang="en-US"/>
          </a:p>
        </p:txBody>
      </p:sp>
      <p:sp>
        <p:nvSpPr>
          <p:cNvPr id="26" name="Picture Placeholder 2"/>
          <p:cNvSpPr>
            <a:spLocks noGrp="1"/>
          </p:cNvSpPr>
          <p:nvPr>
            <p:ph type="pic" sz="quarter" idx="15"/>
          </p:nvPr>
        </p:nvSpPr>
        <p:spPr>
          <a:xfrm>
            <a:off x="6046790" y="5184775"/>
            <a:ext cx="1728786" cy="1727200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 sz="1400"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2027930"/>
      </p:ext>
    </p:extLst>
  </p:cSld>
  <p:clrMapOvr>
    <a:masterClrMapping/>
  </p:clrMapOvr>
  <p:transition spd="med"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 "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itle 1"/>
          <p:cNvSpPr>
            <a:spLocks noGrp="1"/>
          </p:cNvSpPr>
          <p:nvPr>
            <p:ph type="ctrTitle"/>
          </p:nvPr>
        </p:nvSpPr>
        <p:spPr>
          <a:xfrm>
            <a:off x="430212" y="3600004"/>
            <a:ext cx="5184776" cy="2160239"/>
          </a:xfrm>
        </p:spPr>
        <p:txBody>
          <a:bodyPr anchor="b" anchorCtr="0"/>
          <a:lstStyle>
            <a:lvl1pPr algn="l">
              <a:lnSpc>
                <a:spcPct val="90000"/>
              </a:lnSpc>
              <a:defRPr sz="3600"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fi-FI" dirty="0"/>
          </a:p>
        </p:txBody>
      </p:sp>
      <p:sp>
        <p:nvSpPr>
          <p:cNvPr id="22" name="Freeform 7"/>
          <p:cNvSpPr>
            <a:spLocks noEditPoints="1"/>
          </p:cNvSpPr>
          <p:nvPr userDrawn="1"/>
        </p:nvSpPr>
        <p:spPr bwMode="auto">
          <a:xfrm>
            <a:off x="501650" y="6216798"/>
            <a:ext cx="2068513" cy="263525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43775" y="6263876"/>
            <a:ext cx="1295251" cy="215078"/>
          </a:xfrm>
        </p:spPr>
        <p:txBody>
          <a:bodyPr/>
          <a:lstStyle>
            <a:lvl1pPr algn="r">
              <a:defRPr>
                <a:noFill/>
              </a:defRPr>
            </a:lvl1pPr>
          </a:lstStyle>
          <a:p>
            <a:fld id="{DD97EF72-602F-4C27-A4BE-398DCC5BE628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735957" y="6263876"/>
            <a:ext cx="4607818" cy="215876"/>
          </a:xfrm>
        </p:spPr>
        <p:txBody>
          <a:bodyPr/>
          <a:lstStyle>
            <a:lvl1pPr algn="r">
              <a:defRPr>
                <a:noFill/>
              </a:defRPr>
            </a:lvl1pPr>
          </a:lstStyle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39125" y="6263876"/>
            <a:ext cx="433536" cy="215876"/>
          </a:xfrm>
        </p:spPr>
        <p:txBody>
          <a:bodyPr/>
          <a:lstStyle>
            <a:lvl1pPr algn="r">
              <a:defRPr>
                <a:noFill/>
              </a:defRPr>
            </a:lvl1pPr>
          </a:lstStyle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3" name="Rectangle 12"/>
          <p:cNvSpPr/>
          <p:nvPr userDrawn="1"/>
        </p:nvSpPr>
        <p:spPr>
          <a:xfrm>
            <a:off x="7775575" y="-1588"/>
            <a:ext cx="1728788" cy="17287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14" name="Rectangle 13"/>
          <p:cNvSpPr/>
          <p:nvPr userDrawn="1"/>
        </p:nvSpPr>
        <p:spPr>
          <a:xfrm>
            <a:off x="4320133" y="1727200"/>
            <a:ext cx="1728788" cy="17287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19" name="Rectangle 18"/>
          <p:cNvSpPr/>
          <p:nvPr userDrawn="1"/>
        </p:nvSpPr>
        <p:spPr>
          <a:xfrm>
            <a:off x="6047729" y="3455987"/>
            <a:ext cx="1728788" cy="17287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23" name="Rectangle 22"/>
          <p:cNvSpPr/>
          <p:nvPr userDrawn="1"/>
        </p:nvSpPr>
        <p:spPr>
          <a:xfrm>
            <a:off x="862012" y="1727200"/>
            <a:ext cx="1728788" cy="17287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24" name="Rectangle 23"/>
          <p:cNvSpPr/>
          <p:nvPr userDrawn="1"/>
        </p:nvSpPr>
        <p:spPr>
          <a:xfrm>
            <a:off x="-1" y="1727200"/>
            <a:ext cx="862013" cy="17287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25" name="Rectangle 24"/>
          <p:cNvSpPr/>
          <p:nvPr userDrawn="1"/>
        </p:nvSpPr>
        <p:spPr>
          <a:xfrm>
            <a:off x="6047729" y="1727200"/>
            <a:ext cx="1728788" cy="17287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994187719"/>
      </p:ext>
    </p:extLst>
  </p:cSld>
  <p:clrMapOvr>
    <a:masterClrMapping/>
  </p:clrMapOvr>
  <p:transition spd="med">
    <p:fad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0213" y="2087563"/>
            <a:ext cx="8642350" cy="3960812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i-FI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866530-FFB6-4A42-A8E0-C7C8EFDD78D2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78426615"/>
      </p:ext>
    </p:extLst>
  </p:cSld>
  <p:clrMapOvr>
    <a:masterClrMapping/>
  </p:clrMapOvr>
  <p:transition spd="med"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Header "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ctrTitle"/>
          </p:nvPr>
        </p:nvSpPr>
        <p:spPr>
          <a:xfrm>
            <a:off x="430212" y="2521025"/>
            <a:ext cx="8642351" cy="1727050"/>
          </a:xfrm>
        </p:spPr>
        <p:txBody>
          <a:bodyPr anchor="ctr" anchorCtr="0"/>
          <a:lstStyle>
            <a:lvl1pPr algn="ctr">
              <a:lnSpc>
                <a:spcPct val="85000"/>
              </a:lnSpc>
              <a:defRPr sz="4600"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fi-FI" dirty="0"/>
          </a:p>
        </p:txBody>
      </p:sp>
      <p:sp>
        <p:nvSpPr>
          <p:cNvPr id="8" name="Freeform 7"/>
          <p:cNvSpPr>
            <a:spLocks noChangeAspect="1" noEditPoints="1"/>
          </p:cNvSpPr>
          <p:nvPr userDrawn="1"/>
        </p:nvSpPr>
        <p:spPr bwMode="auto">
          <a:xfrm>
            <a:off x="7446470" y="6282323"/>
            <a:ext cx="1554183" cy="198000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504363" cy="6911975"/>
          </a:xfrm>
          <a:custGeom>
            <a:avLst/>
            <a:gdLst/>
            <a:ahLst/>
            <a:cxnLst/>
            <a:rect l="l" t="t" r="r" b="b"/>
            <a:pathLst>
              <a:path w="9504363" h="6911975">
                <a:moveTo>
                  <a:pt x="215677" y="215627"/>
                </a:moveTo>
                <a:lnTo>
                  <a:pt x="215677" y="6696347"/>
                </a:lnTo>
                <a:lnTo>
                  <a:pt x="9288685" y="6696347"/>
                </a:lnTo>
                <a:lnTo>
                  <a:pt x="9288685" y="215627"/>
                </a:lnTo>
                <a:close/>
                <a:moveTo>
                  <a:pt x="0" y="0"/>
                </a:moveTo>
                <a:lnTo>
                  <a:pt x="9504363" y="0"/>
                </a:lnTo>
                <a:lnTo>
                  <a:pt x="9504363" y="6911975"/>
                </a:lnTo>
                <a:lnTo>
                  <a:pt x="0" y="6911975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fld id="{A9F9A28B-A02C-43A3-A1E2-CD2A0EB89FFA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49420337"/>
      </p:ext>
    </p:extLst>
  </p:cSld>
  <p:clrMapOvr>
    <a:masterClrMapping/>
  </p:clrMapOvr>
  <p:transition spd="med">
    <p:fad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and Content (subtitle)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0554" y="2447925"/>
            <a:ext cx="8642010" cy="360045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430553" y="2087564"/>
            <a:ext cx="8642010" cy="360364"/>
          </a:xfrm>
        </p:spPr>
        <p:txBody>
          <a:bodyPr/>
          <a:lstStyle>
            <a:lvl1pPr marL="0" indent="0">
              <a:buFontTx/>
              <a:buNone/>
              <a:defRPr sz="1800"/>
            </a:lvl1pPr>
          </a:lstStyle>
          <a:p>
            <a:pPr lvl="0"/>
            <a:r>
              <a:rPr lang="en-US" dirty="0"/>
              <a:t>Click to edit Master text styles</a:t>
            </a:r>
            <a:endParaRPr lang="fi-FI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7A38B045-8DB0-4E8D-9F03-127D3275B06C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i-FI"/>
          </a:p>
        </p:txBody>
      </p:sp>
      <p:sp>
        <p:nvSpPr>
          <p:cNvPr id="11" name="Freeform 7"/>
          <p:cNvSpPr>
            <a:spLocks noChangeAspect="1" noEditPoints="1"/>
          </p:cNvSpPr>
          <p:nvPr userDrawn="1"/>
        </p:nvSpPr>
        <p:spPr bwMode="auto">
          <a:xfrm>
            <a:off x="7446470" y="6282323"/>
            <a:ext cx="1554183" cy="198000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727224209"/>
      </p:ext>
    </p:extLst>
  </p:cSld>
  <p:clrMapOvr>
    <a:masterClrMapping/>
  </p:clrMapOvr>
  <p:transition spd="med"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i-FI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30214" y="2087563"/>
            <a:ext cx="4208830" cy="3960812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65319" y="2087563"/>
            <a:ext cx="4207243" cy="3960812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E4BD3-2097-4029-B8B1-53DDDD774FFA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738065023"/>
      </p:ext>
    </p:extLst>
  </p:cSld>
  <p:clrMapOvr>
    <a:masterClrMapping/>
  </p:clrMapOvr>
  <p:transition spd="med">
    <p:fade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  <a:endParaRPr lang="fi-FI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0214" y="2087563"/>
            <a:ext cx="4208830" cy="360363"/>
          </a:xfrm>
        </p:spPr>
        <p:txBody>
          <a:bodyPr anchor="t" anchorCtr="0"/>
          <a:lstStyle>
            <a:lvl1pPr marL="0" indent="0">
              <a:buNone/>
              <a:defRPr sz="1800" b="0"/>
            </a:lvl1pPr>
            <a:lvl2pPr marL="457134" indent="0">
              <a:buNone/>
              <a:defRPr sz="2000" b="1"/>
            </a:lvl2pPr>
            <a:lvl3pPr marL="914267" indent="0">
              <a:buNone/>
              <a:defRPr sz="1800" b="1"/>
            </a:lvl3pPr>
            <a:lvl4pPr marL="1371402" indent="0">
              <a:buNone/>
              <a:defRPr sz="1500" b="1"/>
            </a:lvl4pPr>
            <a:lvl5pPr marL="1828536" indent="0">
              <a:buNone/>
              <a:defRPr sz="1500" b="1"/>
            </a:lvl5pPr>
            <a:lvl6pPr marL="2285669" indent="0">
              <a:buNone/>
              <a:defRPr sz="1500" b="1"/>
            </a:lvl6pPr>
            <a:lvl7pPr marL="2742803" indent="0">
              <a:buNone/>
              <a:defRPr sz="1500" b="1"/>
            </a:lvl7pPr>
            <a:lvl8pPr marL="3199938" indent="0">
              <a:buNone/>
              <a:defRPr sz="1500" b="1"/>
            </a:lvl8pPr>
            <a:lvl9pPr marL="3657071" indent="0">
              <a:buNone/>
              <a:defRPr sz="15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0214" y="2447926"/>
            <a:ext cx="4208830" cy="3600449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65321" y="2087563"/>
            <a:ext cx="4207241" cy="360363"/>
          </a:xfrm>
        </p:spPr>
        <p:txBody>
          <a:bodyPr anchor="t" anchorCtr="0"/>
          <a:lstStyle>
            <a:lvl1pPr marL="0" indent="0">
              <a:buNone/>
              <a:defRPr sz="1800" b="0"/>
            </a:lvl1pPr>
            <a:lvl2pPr marL="457134" indent="0">
              <a:buNone/>
              <a:defRPr sz="2000" b="1"/>
            </a:lvl2pPr>
            <a:lvl3pPr marL="914267" indent="0">
              <a:buNone/>
              <a:defRPr sz="1800" b="1"/>
            </a:lvl3pPr>
            <a:lvl4pPr marL="1371402" indent="0">
              <a:buNone/>
              <a:defRPr sz="1500" b="1"/>
            </a:lvl4pPr>
            <a:lvl5pPr marL="1828536" indent="0">
              <a:buNone/>
              <a:defRPr sz="1500" b="1"/>
            </a:lvl5pPr>
            <a:lvl6pPr marL="2285669" indent="0">
              <a:buNone/>
              <a:defRPr sz="1500" b="1"/>
            </a:lvl6pPr>
            <a:lvl7pPr marL="2742803" indent="0">
              <a:buNone/>
              <a:defRPr sz="1500" b="1"/>
            </a:lvl7pPr>
            <a:lvl8pPr marL="3199938" indent="0">
              <a:buNone/>
              <a:defRPr sz="1500" b="1"/>
            </a:lvl8pPr>
            <a:lvl9pPr marL="3657071" indent="0">
              <a:buNone/>
              <a:defRPr sz="15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65321" y="2447926"/>
            <a:ext cx="4207241" cy="3600449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E7983-1475-4362-8BE8-5E450A8838FA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4" name="Freeform 7"/>
          <p:cNvSpPr>
            <a:spLocks noChangeAspect="1" noEditPoints="1"/>
          </p:cNvSpPr>
          <p:nvPr userDrawn="1"/>
        </p:nvSpPr>
        <p:spPr bwMode="auto">
          <a:xfrm>
            <a:off x="7446470" y="6282323"/>
            <a:ext cx="1554183" cy="198000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411535907"/>
      </p:ext>
    </p:extLst>
  </p:cSld>
  <p:clrMapOvr>
    <a:masterClrMapping/>
  </p:clrMapOvr>
  <p:transition spd="med"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ontent and Picture 1/2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0" y="5885"/>
            <a:ext cx="4751558" cy="6906091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endParaRPr lang="fi-F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4230" y="431799"/>
            <a:ext cx="3888334" cy="5616575"/>
          </a:xfrm>
        </p:spPr>
        <p:txBody>
          <a:bodyPr/>
          <a:lstStyle>
            <a:lvl1pPr>
              <a:defRPr>
                <a:solidFill>
                  <a:schemeClr val="accent5"/>
                </a:solidFill>
              </a:defRPr>
            </a:lvl1pPr>
            <a:lvl2pPr>
              <a:defRPr>
                <a:solidFill>
                  <a:schemeClr val="accent5"/>
                </a:solidFill>
              </a:defRPr>
            </a:lvl2pPr>
            <a:lvl3pPr>
              <a:defRPr>
                <a:solidFill>
                  <a:schemeClr val="accent5"/>
                </a:solidFill>
              </a:defRPr>
            </a:lvl3pPr>
            <a:lvl4pPr>
              <a:defRPr>
                <a:solidFill>
                  <a:schemeClr val="accent5"/>
                </a:solidFill>
              </a:defRPr>
            </a:lvl4pPr>
            <a:lvl5pPr>
              <a:defRPr>
                <a:solidFill>
                  <a:schemeClr val="accent5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fld id="{31D57BED-9CC5-4540-87CA-284D16678504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Freeform 7"/>
          <p:cNvSpPr>
            <a:spLocks noChangeAspect="1" noEditPoints="1"/>
          </p:cNvSpPr>
          <p:nvPr userDrawn="1"/>
        </p:nvSpPr>
        <p:spPr bwMode="auto">
          <a:xfrm>
            <a:off x="7446470" y="6282323"/>
            <a:ext cx="1554183" cy="198000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284202042"/>
      </p:ext>
    </p:extLst>
  </p:cSld>
  <p:clrMapOvr>
    <a:masterClrMapping/>
  </p:clrMapOvr>
  <p:transition spd="med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i-FI"/>
              <a:t>Muokkaa perustyyl. napsautt.</a:t>
            </a:r>
            <a:endParaRPr lang="fi-FI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0214" y="2087563"/>
            <a:ext cx="4208830" cy="360363"/>
          </a:xfrm>
        </p:spPr>
        <p:txBody>
          <a:bodyPr anchor="t" anchorCtr="0"/>
          <a:lstStyle>
            <a:lvl1pPr marL="0" indent="0">
              <a:buNone/>
              <a:defRPr sz="1800" b="0"/>
            </a:lvl1pPr>
            <a:lvl2pPr marL="457134" indent="0">
              <a:buNone/>
              <a:defRPr sz="2000" b="1"/>
            </a:lvl2pPr>
            <a:lvl3pPr marL="914267" indent="0">
              <a:buNone/>
              <a:defRPr sz="1800" b="1"/>
            </a:lvl3pPr>
            <a:lvl4pPr marL="1371402" indent="0">
              <a:buNone/>
              <a:defRPr sz="1500" b="1"/>
            </a:lvl4pPr>
            <a:lvl5pPr marL="1828536" indent="0">
              <a:buNone/>
              <a:defRPr sz="1500" b="1"/>
            </a:lvl5pPr>
            <a:lvl6pPr marL="2285669" indent="0">
              <a:buNone/>
              <a:defRPr sz="1500" b="1"/>
            </a:lvl6pPr>
            <a:lvl7pPr marL="2742803" indent="0">
              <a:buNone/>
              <a:defRPr sz="1500" b="1"/>
            </a:lvl7pPr>
            <a:lvl8pPr marL="3199938" indent="0">
              <a:buNone/>
              <a:defRPr sz="1500" b="1"/>
            </a:lvl8pPr>
            <a:lvl9pPr marL="3657071" indent="0">
              <a:buNone/>
              <a:defRPr sz="1500" b="1"/>
            </a:lvl9pPr>
          </a:lstStyle>
          <a:p>
            <a:pPr lvl="0"/>
            <a:r>
              <a:rPr lang="fi-FI"/>
              <a:t>Muokkaa tekstin perustyylejä napsauttamall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0214" y="2447926"/>
            <a:ext cx="4208830" cy="3600449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  <a:endParaRPr lang="fi-FI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65321" y="2087563"/>
            <a:ext cx="4207241" cy="360363"/>
          </a:xfrm>
        </p:spPr>
        <p:txBody>
          <a:bodyPr anchor="t" anchorCtr="0"/>
          <a:lstStyle>
            <a:lvl1pPr marL="0" indent="0">
              <a:buNone/>
              <a:defRPr sz="1800" b="0"/>
            </a:lvl1pPr>
            <a:lvl2pPr marL="457134" indent="0">
              <a:buNone/>
              <a:defRPr sz="2000" b="1"/>
            </a:lvl2pPr>
            <a:lvl3pPr marL="914267" indent="0">
              <a:buNone/>
              <a:defRPr sz="1800" b="1"/>
            </a:lvl3pPr>
            <a:lvl4pPr marL="1371402" indent="0">
              <a:buNone/>
              <a:defRPr sz="1500" b="1"/>
            </a:lvl4pPr>
            <a:lvl5pPr marL="1828536" indent="0">
              <a:buNone/>
              <a:defRPr sz="1500" b="1"/>
            </a:lvl5pPr>
            <a:lvl6pPr marL="2285669" indent="0">
              <a:buNone/>
              <a:defRPr sz="1500" b="1"/>
            </a:lvl6pPr>
            <a:lvl7pPr marL="2742803" indent="0">
              <a:buNone/>
              <a:defRPr sz="1500" b="1"/>
            </a:lvl7pPr>
            <a:lvl8pPr marL="3199938" indent="0">
              <a:buNone/>
              <a:defRPr sz="1500" b="1"/>
            </a:lvl8pPr>
            <a:lvl9pPr marL="3657071" indent="0">
              <a:buNone/>
              <a:defRPr sz="1500" b="1"/>
            </a:lvl9pPr>
          </a:lstStyle>
          <a:p>
            <a:pPr lvl="0"/>
            <a:r>
              <a:rPr lang="fi-FI"/>
              <a:t>Muokkaa tekstin perustyylejä napsauttamalla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65321" y="2447926"/>
            <a:ext cx="4207241" cy="3600449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  <a:endParaRPr lang="fi-FI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D4499E-CEB9-4179-A6C2-75E15E19F555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4" name="Freeform 7"/>
          <p:cNvSpPr>
            <a:spLocks noChangeAspect="1" noEditPoints="1"/>
          </p:cNvSpPr>
          <p:nvPr userDrawn="1"/>
        </p:nvSpPr>
        <p:spPr bwMode="auto">
          <a:xfrm>
            <a:off x="7446470" y="6282323"/>
            <a:ext cx="1554183" cy="198000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rgbClr val="FFC30E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333313086"/>
      </p:ext>
    </p:extLst>
  </p:cSld>
  <p:clrMapOvr>
    <a:masterClrMapping/>
  </p:clrMapOvr>
  <p:transition spd="med">
    <p:fade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and Picture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i-F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0213" y="2087563"/>
            <a:ext cx="6770240" cy="3960812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7343775" y="2087563"/>
            <a:ext cx="1728788" cy="3960812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endParaRPr lang="fi-FI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25CE3E5B-1132-4857-BBCB-77BF30A76D31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67121495"/>
      </p:ext>
    </p:extLst>
  </p:cSld>
  <p:clrMapOvr>
    <a:masterClrMapping/>
  </p:clrMapOvr>
  <p:transition spd="med">
    <p:fade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430213" y="431800"/>
            <a:ext cx="8642350" cy="5616575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endParaRPr lang="fi-FI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52F973B1-17DA-4B19-B565-71D1FFBDAD75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98682243"/>
      </p:ext>
    </p:extLst>
  </p:cSld>
  <p:clrMapOvr>
    <a:masterClrMapping/>
  </p:clrMapOvr>
  <p:transition spd="med">
    <p:fade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Quote / Highligh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0" y="5885"/>
            <a:ext cx="9504363" cy="6906091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endParaRPr lang="fi-FI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fld id="{2E804339-DA2F-43F4-9764-B2974C5C8270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4"/>
          </p:nvPr>
        </p:nvSpPr>
        <p:spPr>
          <a:xfrm>
            <a:off x="5184230" y="863602"/>
            <a:ext cx="3456384" cy="4752625"/>
          </a:xfrm>
          <a:solidFill>
            <a:schemeClr val="accent5">
              <a:alpha val="85098"/>
            </a:schemeClr>
          </a:solidFill>
        </p:spPr>
        <p:txBody>
          <a:bodyPr lIns="323953" tIns="287959" rIns="323953" bIns="287959"/>
          <a:lstStyle>
            <a:lvl1pPr marL="0" indent="0">
              <a:buNone/>
              <a:defRPr b="1">
                <a:solidFill>
                  <a:schemeClr val="bg1"/>
                </a:solidFill>
              </a:defRPr>
            </a:lvl1pPr>
            <a:lvl2pPr marL="357136" indent="-357136">
              <a:buFont typeface="Wingdings" panose="05000000000000000000" pitchFamily="2" charset="2"/>
              <a:buChar char="§"/>
              <a:defRPr>
                <a:solidFill>
                  <a:schemeClr val="bg1"/>
                </a:solidFill>
              </a:defRPr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1410354241"/>
      </p:ext>
    </p:extLst>
  </p:cSld>
  <p:clrMapOvr>
    <a:masterClrMapping/>
  </p:clrMapOvr>
  <p:transition spd="med">
    <p:fade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Only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i-FI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041C9E-6F03-4C2F-883E-A721FB850200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1" name="Freeform 7"/>
          <p:cNvSpPr>
            <a:spLocks noChangeAspect="1" noEditPoints="1"/>
          </p:cNvSpPr>
          <p:nvPr userDrawn="1"/>
        </p:nvSpPr>
        <p:spPr bwMode="auto">
          <a:xfrm>
            <a:off x="7446470" y="6282323"/>
            <a:ext cx="1554183" cy="198000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04610675"/>
      </p:ext>
    </p:extLst>
  </p:cSld>
  <p:clrMapOvr>
    <a:masterClrMapping/>
  </p:clrMapOvr>
  <p:transition spd="med">
    <p:fade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9F603F-8874-42AC-9239-3654100AF7E5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9" name="Freeform 7"/>
          <p:cNvSpPr>
            <a:spLocks noChangeAspect="1" noEditPoints="1"/>
          </p:cNvSpPr>
          <p:nvPr userDrawn="1"/>
        </p:nvSpPr>
        <p:spPr bwMode="auto">
          <a:xfrm>
            <a:off x="7446470" y="6282323"/>
            <a:ext cx="1554183" cy="198000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919752627"/>
      </p:ext>
    </p:extLst>
  </p:cSld>
  <p:clrMapOvr>
    <a:masterClrMapping/>
  </p:clrMapOvr>
  <p:transition spd="med">
    <p:fade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Gri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1728787" cy="1727200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 sz="1400"/>
            </a:lvl1pPr>
          </a:lstStyle>
          <a:p>
            <a:endParaRPr lang="en-US"/>
          </a:p>
        </p:txBody>
      </p:sp>
      <p:sp>
        <p:nvSpPr>
          <p:cNvPr id="16" name="Rectangle 15"/>
          <p:cNvSpPr/>
          <p:nvPr userDrawn="1"/>
        </p:nvSpPr>
        <p:spPr>
          <a:xfrm>
            <a:off x="1727845" y="0"/>
            <a:ext cx="1728788" cy="17272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27" tIns="45714" rIns="91427" bIns="4571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 userDrawn="1"/>
        </p:nvSpPr>
        <p:spPr>
          <a:xfrm>
            <a:off x="7775576" y="-1588"/>
            <a:ext cx="1728787" cy="1728788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27" tIns="45714" rIns="91427" bIns="4571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 userDrawn="1"/>
        </p:nvSpPr>
        <p:spPr>
          <a:xfrm>
            <a:off x="0" y="1727200"/>
            <a:ext cx="1728787" cy="1728788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27" tIns="45714" rIns="91427" bIns="4571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 userDrawn="1"/>
        </p:nvSpPr>
        <p:spPr>
          <a:xfrm>
            <a:off x="0" y="5184775"/>
            <a:ext cx="1728787" cy="17225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27" tIns="45714" rIns="91427" bIns="4571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 userDrawn="1"/>
        </p:nvSpPr>
        <p:spPr>
          <a:xfrm>
            <a:off x="7775577" y="5191194"/>
            <a:ext cx="1728788" cy="1728788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27" tIns="45714" rIns="91427" bIns="4571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 userDrawn="1"/>
        </p:nvSpPr>
        <p:spPr>
          <a:xfrm>
            <a:off x="6046790" y="1727200"/>
            <a:ext cx="1728786" cy="1728788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27" tIns="45714" rIns="91427" bIns="4571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2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3456632" y="0"/>
            <a:ext cx="1727200" cy="1727200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 sz="1400"/>
            </a:lvl1pPr>
          </a:lstStyle>
          <a:p>
            <a:endParaRPr lang="en-US"/>
          </a:p>
        </p:txBody>
      </p:sp>
      <p:sp>
        <p:nvSpPr>
          <p:cNvPr id="23" name="Picture Placeholder 2"/>
          <p:cNvSpPr>
            <a:spLocks noGrp="1"/>
          </p:cNvSpPr>
          <p:nvPr>
            <p:ph type="pic" sz="quarter" idx="12"/>
          </p:nvPr>
        </p:nvSpPr>
        <p:spPr>
          <a:xfrm>
            <a:off x="7775577" y="1727200"/>
            <a:ext cx="1728788" cy="1728788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 sz="1400"/>
            </a:lvl1pPr>
          </a:lstStyle>
          <a:p>
            <a:endParaRPr lang="en-US"/>
          </a:p>
        </p:txBody>
      </p:sp>
      <p:sp>
        <p:nvSpPr>
          <p:cNvPr id="24" name="Picture Placeholder 2"/>
          <p:cNvSpPr>
            <a:spLocks noGrp="1"/>
          </p:cNvSpPr>
          <p:nvPr>
            <p:ph type="pic" sz="quarter" idx="13"/>
          </p:nvPr>
        </p:nvSpPr>
        <p:spPr>
          <a:xfrm>
            <a:off x="1727845" y="1727200"/>
            <a:ext cx="1728788" cy="1728788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 sz="1400"/>
            </a:lvl1pPr>
          </a:lstStyle>
          <a:p>
            <a:endParaRPr lang="en-US"/>
          </a:p>
        </p:txBody>
      </p:sp>
      <p:sp>
        <p:nvSpPr>
          <p:cNvPr id="25" name="Picture Placeholder 2"/>
          <p:cNvSpPr>
            <a:spLocks noGrp="1"/>
          </p:cNvSpPr>
          <p:nvPr>
            <p:ph type="pic" sz="quarter" idx="14"/>
          </p:nvPr>
        </p:nvSpPr>
        <p:spPr>
          <a:xfrm>
            <a:off x="1" y="3457575"/>
            <a:ext cx="1728786" cy="1727200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 sz="1400"/>
            </a:lvl1pPr>
          </a:lstStyle>
          <a:p>
            <a:endParaRPr lang="en-US"/>
          </a:p>
        </p:txBody>
      </p:sp>
      <p:sp>
        <p:nvSpPr>
          <p:cNvPr id="26" name="Picture Placeholder 2"/>
          <p:cNvSpPr>
            <a:spLocks noGrp="1"/>
          </p:cNvSpPr>
          <p:nvPr>
            <p:ph type="pic" sz="quarter" idx="15"/>
          </p:nvPr>
        </p:nvSpPr>
        <p:spPr>
          <a:xfrm>
            <a:off x="6046790" y="5184775"/>
            <a:ext cx="1728786" cy="1727200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 sz="1400"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4412668"/>
      </p:ext>
    </p:extLst>
  </p:cSld>
  <p:clrMapOvr>
    <a:masterClrMapping/>
  </p:clrMapOvr>
  <p:transition spd="med">
    <p:fade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 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itle 1"/>
          <p:cNvSpPr>
            <a:spLocks noGrp="1"/>
          </p:cNvSpPr>
          <p:nvPr>
            <p:ph type="ctrTitle"/>
          </p:nvPr>
        </p:nvSpPr>
        <p:spPr>
          <a:xfrm>
            <a:off x="430212" y="3600004"/>
            <a:ext cx="5184776" cy="2160239"/>
          </a:xfrm>
        </p:spPr>
        <p:txBody>
          <a:bodyPr anchor="b" anchorCtr="0"/>
          <a:lstStyle>
            <a:lvl1pPr algn="l">
              <a:lnSpc>
                <a:spcPct val="90000"/>
              </a:lnSpc>
              <a:defRPr sz="3600"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fi-FI" dirty="0"/>
          </a:p>
        </p:txBody>
      </p:sp>
      <p:sp>
        <p:nvSpPr>
          <p:cNvPr id="22" name="Freeform 7"/>
          <p:cNvSpPr>
            <a:spLocks noEditPoints="1"/>
          </p:cNvSpPr>
          <p:nvPr userDrawn="1"/>
        </p:nvSpPr>
        <p:spPr bwMode="auto">
          <a:xfrm>
            <a:off x="501650" y="6216798"/>
            <a:ext cx="2068513" cy="263525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43775" y="6263876"/>
            <a:ext cx="1295251" cy="215078"/>
          </a:xfrm>
        </p:spPr>
        <p:txBody>
          <a:bodyPr/>
          <a:lstStyle>
            <a:lvl1pPr algn="r">
              <a:defRPr>
                <a:noFill/>
              </a:defRPr>
            </a:lvl1pPr>
          </a:lstStyle>
          <a:p>
            <a:fld id="{C77A3015-049B-445D-B1B4-1CC66B5CEF5D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735957" y="6263876"/>
            <a:ext cx="4607818" cy="215876"/>
          </a:xfrm>
        </p:spPr>
        <p:txBody>
          <a:bodyPr/>
          <a:lstStyle>
            <a:lvl1pPr algn="r">
              <a:defRPr>
                <a:noFill/>
              </a:defRPr>
            </a:lvl1pPr>
          </a:lstStyle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39125" y="6263876"/>
            <a:ext cx="433536" cy="215876"/>
          </a:xfrm>
        </p:spPr>
        <p:txBody>
          <a:bodyPr/>
          <a:lstStyle>
            <a:lvl1pPr algn="r">
              <a:defRPr>
                <a:noFill/>
              </a:defRPr>
            </a:lvl1pPr>
          </a:lstStyle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6" name="Rectangle 15"/>
          <p:cNvSpPr/>
          <p:nvPr userDrawn="1"/>
        </p:nvSpPr>
        <p:spPr>
          <a:xfrm>
            <a:off x="7775576" y="5183187"/>
            <a:ext cx="1728788" cy="17287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17" name="Rectangle 16"/>
          <p:cNvSpPr/>
          <p:nvPr userDrawn="1"/>
        </p:nvSpPr>
        <p:spPr>
          <a:xfrm>
            <a:off x="6046787" y="3455987"/>
            <a:ext cx="1728788" cy="17287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18" name="Rectangle 17"/>
          <p:cNvSpPr/>
          <p:nvPr userDrawn="1"/>
        </p:nvSpPr>
        <p:spPr>
          <a:xfrm>
            <a:off x="4319587" y="-1588"/>
            <a:ext cx="1728788" cy="17287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20" name="Rectangle 19"/>
          <p:cNvSpPr/>
          <p:nvPr userDrawn="1"/>
        </p:nvSpPr>
        <p:spPr>
          <a:xfrm>
            <a:off x="2590800" y="1727200"/>
            <a:ext cx="1728788" cy="17287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502774893"/>
      </p:ext>
    </p:extLst>
  </p:cSld>
  <p:clrMapOvr>
    <a:masterClrMapping/>
  </p:clrMapOvr>
  <p:transition spd="med">
    <p:fade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0213" y="2087563"/>
            <a:ext cx="8642350" cy="3960812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i-FI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3648E8-654D-42C0-98FE-96A8E1A8307E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799661693"/>
      </p:ext>
    </p:extLst>
  </p:cSld>
  <p:clrMapOvr>
    <a:masterClrMapping/>
  </p:clrMapOvr>
  <p:transition spd="med">
    <p:fade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Header 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ctrTitle"/>
          </p:nvPr>
        </p:nvSpPr>
        <p:spPr>
          <a:xfrm>
            <a:off x="430212" y="2521025"/>
            <a:ext cx="8642351" cy="1727050"/>
          </a:xfrm>
        </p:spPr>
        <p:txBody>
          <a:bodyPr anchor="ctr" anchorCtr="0"/>
          <a:lstStyle>
            <a:lvl1pPr algn="ctr">
              <a:lnSpc>
                <a:spcPct val="85000"/>
              </a:lnSpc>
              <a:defRPr sz="4600"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fi-FI" dirty="0"/>
          </a:p>
        </p:txBody>
      </p:sp>
      <p:sp>
        <p:nvSpPr>
          <p:cNvPr id="8" name="Freeform 7"/>
          <p:cNvSpPr>
            <a:spLocks noChangeAspect="1" noEditPoints="1"/>
          </p:cNvSpPr>
          <p:nvPr userDrawn="1"/>
        </p:nvSpPr>
        <p:spPr bwMode="auto">
          <a:xfrm>
            <a:off x="7446470" y="6282323"/>
            <a:ext cx="1554183" cy="198000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504363" cy="6911975"/>
          </a:xfrm>
          <a:custGeom>
            <a:avLst/>
            <a:gdLst/>
            <a:ahLst/>
            <a:cxnLst/>
            <a:rect l="l" t="t" r="r" b="b"/>
            <a:pathLst>
              <a:path w="9504363" h="6911975">
                <a:moveTo>
                  <a:pt x="215677" y="215627"/>
                </a:moveTo>
                <a:lnTo>
                  <a:pt x="215677" y="6696347"/>
                </a:lnTo>
                <a:lnTo>
                  <a:pt x="9288685" y="6696347"/>
                </a:lnTo>
                <a:lnTo>
                  <a:pt x="9288685" y="215627"/>
                </a:lnTo>
                <a:close/>
                <a:moveTo>
                  <a:pt x="0" y="0"/>
                </a:moveTo>
                <a:lnTo>
                  <a:pt x="9504363" y="0"/>
                </a:lnTo>
                <a:lnTo>
                  <a:pt x="9504363" y="6911975"/>
                </a:lnTo>
                <a:lnTo>
                  <a:pt x="0" y="6911975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fld id="{F874A4C1-9679-4990-8EA5-0C5C0D46A6CE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424008006"/>
      </p:ext>
    </p:extLst>
  </p:cSld>
  <p:clrMapOvr>
    <a:masterClrMapping/>
  </p:clrMapOvr>
  <p:transition spd="med">
    <p:fade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and Content (subtitle)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0554" y="2447925"/>
            <a:ext cx="8642010" cy="360045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430553" y="2087564"/>
            <a:ext cx="8642010" cy="360364"/>
          </a:xfrm>
        </p:spPr>
        <p:txBody>
          <a:bodyPr/>
          <a:lstStyle>
            <a:lvl1pPr marL="0" indent="0">
              <a:buFontTx/>
              <a:buNone/>
              <a:defRPr sz="1800"/>
            </a:lvl1pPr>
          </a:lstStyle>
          <a:p>
            <a:pPr lvl="0"/>
            <a:r>
              <a:rPr lang="en-US" dirty="0"/>
              <a:t>Click to edit Master text styles</a:t>
            </a:r>
            <a:endParaRPr lang="fi-FI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05ECC010-0FE9-455C-9AF8-651049E9EABE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i-FI"/>
          </a:p>
        </p:txBody>
      </p:sp>
      <p:sp>
        <p:nvSpPr>
          <p:cNvPr id="11" name="Freeform 7"/>
          <p:cNvSpPr>
            <a:spLocks noChangeAspect="1" noEditPoints="1"/>
          </p:cNvSpPr>
          <p:nvPr userDrawn="1"/>
        </p:nvSpPr>
        <p:spPr bwMode="auto">
          <a:xfrm>
            <a:off x="7446470" y="6282323"/>
            <a:ext cx="1554183" cy="198000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4280763467"/>
      </p:ext>
    </p:extLst>
  </p:cSld>
  <p:clrMapOvr>
    <a:masterClrMapping/>
  </p:clrMapOvr>
  <p:transition spd="med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ontent and Picture 1/2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0" y="5885"/>
            <a:ext cx="4751558" cy="6906091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fi-FI"/>
              <a:t>Lisää kuva napsauttamalla kuvaket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4230" y="431799"/>
            <a:ext cx="3888334" cy="5616575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  <a:lvl2pPr>
              <a:defRPr>
                <a:solidFill>
                  <a:schemeClr val="accent1"/>
                </a:solidFill>
              </a:defRPr>
            </a:lvl2pPr>
            <a:lvl3pPr>
              <a:defRPr>
                <a:solidFill>
                  <a:schemeClr val="accent1"/>
                </a:solidFill>
              </a:defRPr>
            </a:lvl3pPr>
            <a:lvl4pPr>
              <a:defRPr>
                <a:solidFill>
                  <a:schemeClr val="accent1"/>
                </a:solidFill>
              </a:defRPr>
            </a:lvl4pPr>
            <a:lvl5pPr>
              <a:defRPr>
                <a:solidFill>
                  <a:schemeClr val="accent1"/>
                </a:solidFill>
              </a:defRPr>
            </a:lvl5pPr>
          </a:lstStyle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  <a:endParaRPr lang="fi-FI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fld id="{E239947F-AB54-44E8-A965-C7BF66B48635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Freeform 7"/>
          <p:cNvSpPr>
            <a:spLocks noChangeAspect="1" noEditPoints="1"/>
          </p:cNvSpPr>
          <p:nvPr userDrawn="1"/>
        </p:nvSpPr>
        <p:spPr bwMode="auto">
          <a:xfrm>
            <a:off x="7446470" y="6282323"/>
            <a:ext cx="1554183" cy="198000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rgbClr val="FFC30E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4106821121"/>
      </p:ext>
    </p:extLst>
  </p:cSld>
  <p:clrMapOvr>
    <a:masterClrMapping/>
  </p:clrMapOvr>
  <p:transition spd="med">
    <p:fade/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i-FI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30214" y="2087563"/>
            <a:ext cx="4208830" cy="3960812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65319" y="2087563"/>
            <a:ext cx="4207243" cy="3960812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23A9D8-5AED-49F6-9D5A-66CF64007DFF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649713599"/>
      </p:ext>
    </p:extLst>
  </p:cSld>
  <p:clrMapOvr>
    <a:masterClrMapping/>
  </p:clrMapOvr>
  <p:transition spd="med">
    <p:fade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  <a:endParaRPr lang="fi-FI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0214" y="2087563"/>
            <a:ext cx="4208830" cy="360363"/>
          </a:xfrm>
        </p:spPr>
        <p:txBody>
          <a:bodyPr anchor="t" anchorCtr="0"/>
          <a:lstStyle>
            <a:lvl1pPr marL="0" indent="0">
              <a:buNone/>
              <a:defRPr sz="1800" b="0"/>
            </a:lvl1pPr>
            <a:lvl2pPr marL="457134" indent="0">
              <a:buNone/>
              <a:defRPr sz="2000" b="1"/>
            </a:lvl2pPr>
            <a:lvl3pPr marL="914267" indent="0">
              <a:buNone/>
              <a:defRPr sz="1800" b="1"/>
            </a:lvl3pPr>
            <a:lvl4pPr marL="1371402" indent="0">
              <a:buNone/>
              <a:defRPr sz="1500" b="1"/>
            </a:lvl4pPr>
            <a:lvl5pPr marL="1828536" indent="0">
              <a:buNone/>
              <a:defRPr sz="1500" b="1"/>
            </a:lvl5pPr>
            <a:lvl6pPr marL="2285669" indent="0">
              <a:buNone/>
              <a:defRPr sz="1500" b="1"/>
            </a:lvl6pPr>
            <a:lvl7pPr marL="2742803" indent="0">
              <a:buNone/>
              <a:defRPr sz="1500" b="1"/>
            </a:lvl7pPr>
            <a:lvl8pPr marL="3199938" indent="0">
              <a:buNone/>
              <a:defRPr sz="1500" b="1"/>
            </a:lvl8pPr>
            <a:lvl9pPr marL="3657071" indent="0">
              <a:buNone/>
              <a:defRPr sz="15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0214" y="2447926"/>
            <a:ext cx="4208830" cy="3600449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65321" y="2087563"/>
            <a:ext cx="4207241" cy="360363"/>
          </a:xfrm>
        </p:spPr>
        <p:txBody>
          <a:bodyPr anchor="t" anchorCtr="0"/>
          <a:lstStyle>
            <a:lvl1pPr marL="0" indent="0">
              <a:buNone/>
              <a:defRPr sz="1800" b="0"/>
            </a:lvl1pPr>
            <a:lvl2pPr marL="457134" indent="0">
              <a:buNone/>
              <a:defRPr sz="2000" b="1"/>
            </a:lvl2pPr>
            <a:lvl3pPr marL="914267" indent="0">
              <a:buNone/>
              <a:defRPr sz="1800" b="1"/>
            </a:lvl3pPr>
            <a:lvl4pPr marL="1371402" indent="0">
              <a:buNone/>
              <a:defRPr sz="1500" b="1"/>
            </a:lvl4pPr>
            <a:lvl5pPr marL="1828536" indent="0">
              <a:buNone/>
              <a:defRPr sz="1500" b="1"/>
            </a:lvl5pPr>
            <a:lvl6pPr marL="2285669" indent="0">
              <a:buNone/>
              <a:defRPr sz="1500" b="1"/>
            </a:lvl6pPr>
            <a:lvl7pPr marL="2742803" indent="0">
              <a:buNone/>
              <a:defRPr sz="1500" b="1"/>
            </a:lvl7pPr>
            <a:lvl8pPr marL="3199938" indent="0">
              <a:buNone/>
              <a:defRPr sz="1500" b="1"/>
            </a:lvl8pPr>
            <a:lvl9pPr marL="3657071" indent="0">
              <a:buNone/>
              <a:defRPr sz="15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65321" y="2447926"/>
            <a:ext cx="4207241" cy="3600449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105C93-230F-4305-A037-CEE08704B34B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4" name="Freeform 7"/>
          <p:cNvSpPr>
            <a:spLocks noChangeAspect="1" noEditPoints="1"/>
          </p:cNvSpPr>
          <p:nvPr userDrawn="1"/>
        </p:nvSpPr>
        <p:spPr bwMode="auto">
          <a:xfrm>
            <a:off x="7446470" y="6282323"/>
            <a:ext cx="1554183" cy="198000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47099230"/>
      </p:ext>
    </p:extLst>
  </p:cSld>
  <p:clrMapOvr>
    <a:masterClrMapping/>
  </p:clrMapOvr>
  <p:transition spd="med">
    <p:fade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ontent and Picture 1/2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0" y="5885"/>
            <a:ext cx="4751558" cy="6906091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endParaRPr lang="fi-F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4230" y="431799"/>
            <a:ext cx="3888334" cy="5616575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fld id="{CAF16C0E-57E0-40CB-9EBD-165CE2C5C29D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Freeform 7"/>
          <p:cNvSpPr>
            <a:spLocks noChangeAspect="1" noEditPoints="1"/>
          </p:cNvSpPr>
          <p:nvPr userDrawn="1"/>
        </p:nvSpPr>
        <p:spPr bwMode="auto">
          <a:xfrm>
            <a:off x="7446470" y="6282323"/>
            <a:ext cx="1554183" cy="198000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665510285"/>
      </p:ext>
    </p:extLst>
  </p:cSld>
  <p:clrMapOvr>
    <a:masterClrMapping/>
  </p:clrMapOvr>
  <p:transition spd="med">
    <p:fade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and Picture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i-F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0213" y="2087563"/>
            <a:ext cx="6770240" cy="3960812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7343775" y="2087563"/>
            <a:ext cx="1728788" cy="3960812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endParaRPr lang="fi-FI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C95A8347-A5D9-453B-B16E-20F0D377A6E2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244166970"/>
      </p:ext>
    </p:extLst>
  </p:cSld>
  <p:clrMapOvr>
    <a:masterClrMapping/>
  </p:clrMapOvr>
  <p:transition spd="med">
    <p:fade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430213" y="431800"/>
            <a:ext cx="8642350" cy="5616575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endParaRPr lang="fi-FI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6F0EB8D7-669D-43AC-BA06-2016645CF97F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42047628"/>
      </p:ext>
    </p:extLst>
  </p:cSld>
  <p:clrMapOvr>
    <a:masterClrMapping/>
  </p:clrMapOvr>
  <p:transition spd="med">
    <p:fade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Quote / Highligh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0" y="5885"/>
            <a:ext cx="9504363" cy="6906091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endParaRPr lang="fi-FI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fld id="{145F7372-0F48-4A92-A924-1B22C59355DB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4"/>
          </p:nvPr>
        </p:nvSpPr>
        <p:spPr>
          <a:xfrm>
            <a:off x="5184230" y="863602"/>
            <a:ext cx="3456384" cy="4752625"/>
          </a:xfrm>
          <a:solidFill>
            <a:schemeClr val="tx2">
              <a:alpha val="85098"/>
            </a:schemeClr>
          </a:solidFill>
        </p:spPr>
        <p:txBody>
          <a:bodyPr lIns="323953" tIns="287959" rIns="323953" bIns="287959"/>
          <a:lstStyle>
            <a:lvl1pPr marL="0" indent="0">
              <a:buNone/>
              <a:defRPr b="1">
                <a:solidFill>
                  <a:schemeClr val="bg1"/>
                </a:solidFill>
              </a:defRPr>
            </a:lvl1pPr>
            <a:lvl2pPr marL="357136" indent="-357136">
              <a:buFont typeface="Wingdings" panose="05000000000000000000" pitchFamily="2" charset="2"/>
              <a:buChar char="§"/>
              <a:defRPr>
                <a:solidFill>
                  <a:schemeClr val="bg1"/>
                </a:solidFill>
              </a:defRPr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3504603593"/>
      </p:ext>
    </p:extLst>
  </p:cSld>
  <p:clrMapOvr>
    <a:masterClrMapping/>
  </p:clrMapOvr>
  <p:transition spd="med">
    <p:fade/>
  </p:transition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Only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i-FI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3B080-9A94-4B5D-B842-C921AF4F4591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1" name="Freeform 7"/>
          <p:cNvSpPr>
            <a:spLocks noChangeAspect="1" noEditPoints="1"/>
          </p:cNvSpPr>
          <p:nvPr userDrawn="1"/>
        </p:nvSpPr>
        <p:spPr bwMode="auto">
          <a:xfrm>
            <a:off x="7446470" y="6282323"/>
            <a:ext cx="1554183" cy="198000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676844032"/>
      </p:ext>
    </p:extLst>
  </p:cSld>
  <p:clrMapOvr>
    <a:masterClrMapping/>
  </p:clrMapOvr>
  <p:transition spd="med">
    <p:fade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F60C50-D2DA-4FDA-8DAF-A907E65DCDC5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9" name="Freeform 7"/>
          <p:cNvSpPr>
            <a:spLocks noChangeAspect="1" noEditPoints="1"/>
          </p:cNvSpPr>
          <p:nvPr userDrawn="1"/>
        </p:nvSpPr>
        <p:spPr bwMode="auto">
          <a:xfrm>
            <a:off x="7446470" y="6282323"/>
            <a:ext cx="1554183" cy="198000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267695975"/>
      </p:ext>
    </p:extLst>
  </p:cSld>
  <p:clrMapOvr>
    <a:masterClrMapping/>
  </p:clrMapOvr>
  <p:transition spd="med">
    <p:fade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Gri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1728787" cy="1727200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 sz="1400"/>
            </a:lvl1pPr>
          </a:lstStyle>
          <a:p>
            <a:endParaRPr lang="en-US"/>
          </a:p>
        </p:txBody>
      </p:sp>
      <p:sp>
        <p:nvSpPr>
          <p:cNvPr id="16" name="Rectangle 15"/>
          <p:cNvSpPr/>
          <p:nvPr userDrawn="1"/>
        </p:nvSpPr>
        <p:spPr>
          <a:xfrm>
            <a:off x="1727845" y="0"/>
            <a:ext cx="1728788" cy="17272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27" tIns="45714" rIns="91427" bIns="4571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 userDrawn="1"/>
        </p:nvSpPr>
        <p:spPr>
          <a:xfrm>
            <a:off x="7775576" y="-1588"/>
            <a:ext cx="1728787" cy="172878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27" tIns="45714" rIns="91427" bIns="4571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 userDrawn="1"/>
        </p:nvSpPr>
        <p:spPr>
          <a:xfrm>
            <a:off x="0" y="1727200"/>
            <a:ext cx="1728787" cy="172878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27" tIns="45714" rIns="91427" bIns="4571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 userDrawn="1"/>
        </p:nvSpPr>
        <p:spPr>
          <a:xfrm>
            <a:off x="0" y="5184775"/>
            <a:ext cx="1728787" cy="17225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27" tIns="45714" rIns="91427" bIns="4571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 userDrawn="1"/>
        </p:nvSpPr>
        <p:spPr>
          <a:xfrm>
            <a:off x="7775577" y="5191194"/>
            <a:ext cx="1728788" cy="172878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27" tIns="45714" rIns="91427" bIns="4571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 userDrawn="1"/>
        </p:nvSpPr>
        <p:spPr>
          <a:xfrm>
            <a:off x="6046790" y="1727200"/>
            <a:ext cx="1728786" cy="172878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27" tIns="45714" rIns="91427" bIns="4571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2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3456632" y="0"/>
            <a:ext cx="1727200" cy="1727200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 sz="1400"/>
            </a:lvl1pPr>
          </a:lstStyle>
          <a:p>
            <a:endParaRPr lang="en-US"/>
          </a:p>
        </p:txBody>
      </p:sp>
      <p:sp>
        <p:nvSpPr>
          <p:cNvPr id="23" name="Picture Placeholder 2"/>
          <p:cNvSpPr>
            <a:spLocks noGrp="1"/>
          </p:cNvSpPr>
          <p:nvPr>
            <p:ph type="pic" sz="quarter" idx="12"/>
          </p:nvPr>
        </p:nvSpPr>
        <p:spPr>
          <a:xfrm>
            <a:off x="7775577" y="1727200"/>
            <a:ext cx="1728788" cy="1728788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 sz="1400"/>
            </a:lvl1pPr>
          </a:lstStyle>
          <a:p>
            <a:endParaRPr lang="en-US"/>
          </a:p>
        </p:txBody>
      </p:sp>
      <p:sp>
        <p:nvSpPr>
          <p:cNvPr id="24" name="Picture Placeholder 2"/>
          <p:cNvSpPr>
            <a:spLocks noGrp="1"/>
          </p:cNvSpPr>
          <p:nvPr>
            <p:ph type="pic" sz="quarter" idx="13"/>
          </p:nvPr>
        </p:nvSpPr>
        <p:spPr>
          <a:xfrm>
            <a:off x="1727845" y="1727200"/>
            <a:ext cx="1728788" cy="1728788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 sz="1400"/>
            </a:lvl1pPr>
          </a:lstStyle>
          <a:p>
            <a:endParaRPr lang="en-US"/>
          </a:p>
        </p:txBody>
      </p:sp>
      <p:sp>
        <p:nvSpPr>
          <p:cNvPr id="25" name="Picture Placeholder 2"/>
          <p:cNvSpPr>
            <a:spLocks noGrp="1"/>
          </p:cNvSpPr>
          <p:nvPr>
            <p:ph type="pic" sz="quarter" idx="14"/>
          </p:nvPr>
        </p:nvSpPr>
        <p:spPr>
          <a:xfrm>
            <a:off x="1" y="3457575"/>
            <a:ext cx="1728786" cy="1727200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 sz="1400"/>
            </a:lvl1pPr>
          </a:lstStyle>
          <a:p>
            <a:endParaRPr lang="en-US"/>
          </a:p>
        </p:txBody>
      </p:sp>
      <p:sp>
        <p:nvSpPr>
          <p:cNvPr id="26" name="Picture Placeholder 2"/>
          <p:cNvSpPr>
            <a:spLocks noGrp="1"/>
          </p:cNvSpPr>
          <p:nvPr>
            <p:ph type="pic" sz="quarter" idx="15"/>
          </p:nvPr>
        </p:nvSpPr>
        <p:spPr>
          <a:xfrm>
            <a:off x="6046790" y="5184775"/>
            <a:ext cx="1728786" cy="1727200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 sz="1400"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9540858"/>
      </p:ext>
    </p:extLst>
  </p:cSld>
  <p:clrMapOvr>
    <a:masterClrMapping/>
  </p:clrMapOvr>
  <p:transition spd="med">
    <p:fade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 "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itle 1"/>
          <p:cNvSpPr>
            <a:spLocks noGrp="1"/>
          </p:cNvSpPr>
          <p:nvPr>
            <p:ph type="ctrTitle"/>
          </p:nvPr>
        </p:nvSpPr>
        <p:spPr>
          <a:xfrm>
            <a:off x="430212" y="3600004"/>
            <a:ext cx="5184776" cy="2160239"/>
          </a:xfrm>
        </p:spPr>
        <p:txBody>
          <a:bodyPr anchor="b" anchorCtr="0"/>
          <a:lstStyle>
            <a:lvl1pPr algn="l">
              <a:lnSpc>
                <a:spcPct val="90000"/>
              </a:lnSpc>
              <a:defRPr sz="3600"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fi-FI" dirty="0"/>
          </a:p>
        </p:txBody>
      </p:sp>
      <p:sp>
        <p:nvSpPr>
          <p:cNvPr id="22" name="Freeform 7"/>
          <p:cNvSpPr>
            <a:spLocks noEditPoints="1"/>
          </p:cNvSpPr>
          <p:nvPr userDrawn="1"/>
        </p:nvSpPr>
        <p:spPr bwMode="auto">
          <a:xfrm>
            <a:off x="501650" y="6216798"/>
            <a:ext cx="2068513" cy="263525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43775" y="6263876"/>
            <a:ext cx="1295251" cy="215078"/>
          </a:xfrm>
        </p:spPr>
        <p:txBody>
          <a:bodyPr/>
          <a:lstStyle>
            <a:lvl1pPr algn="r">
              <a:defRPr>
                <a:noFill/>
              </a:defRPr>
            </a:lvl1pPr>
          </a:lstStyle>
          <a:p>
            <a:fld id="{CC4BD42F-D8F6-4675-946A-356454FBC42F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735957" y="6263876"/>
            <a:ext cx="4607818" cy="215876"/>
          </a:xfrm>
        </p:spPr>
        <p:txBody>
          <a:bodyPr/>
          <a:lstStyle>
            <a:lvl1pPr algn="r">
              <a:defRPr>
                <a:noFill/>
              </a:defRPr>
            </a:lvl1pPr>
          </a:lstStyle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39125" y="6263876"/>
            <a:ext cx="433536" cy="215876"/>
          </a:xfrm>
        </p:spPr>
        <p:txBody>
          <a:bodyPr/>
          <a:lstStyle>
            <a:lvl1pPr algn="r">
              <a:defRPr>
                <a:noFill/>
              </a:defRPr>
            </a:lvl1pPr>
          </a:lstStyle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1" name="Rectangle 10"/>
          <p:cNvSpPr/>
          <p:nvPr userDrawn="1"/>
        </p:nvSpPr>
        <p:spPr>
          <a:xfrm>
            <a:off x="6046789" y="1727200"/>
            <a:ext cx="1728788" cy="17287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12" name="Rectangle 11"/>
          <p:cNvSpPr/>
          <p:nvPr userDrawn="1"/>
        </p:nvSpPr>
        <p:spPr>
          <a:xfrm>
            <a:off x="4318000" y="0"/>
            <a:ext cx="1728788" cy="17287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13" name="Rectangle 12"/>
          <p:cNvSpPr/>
          <p:nvPr userDrawn="1"/>
        </p:nvSpPr>
        <p:spPr>
          <a:xfrm>
            <a:off x="2590800" y="1727200"/>
            <a:ext cx="1728788" cy="17287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14" name="Rectangle 13"/>
          <p:cNvSpPr/>
          <p:nvPr userDrawn="1"/>
        </p:nvSpPr>
        <p:spPr>
          <a:xfrm>
            <a:off x="862013" y="1727200"/>
            <a:ext cx="1728788" cy="17287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15" name="Rectangle 14"/>
          <p:cNvSpPr/>
          <p:nvPr userDrawn="1"/>
        </p:nvSpPr>
        <p:spPr>
          <a:xfrm>
            <a:off x="7775576" y="-1588"/>
            <a:ext cx="1728787" cy="17287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633878746"/>
      </p:ext>
    </p:extLst>
  </p:cSld>
  <p:clrMapOvr>
    <a:masterClrMapping/>
  </p:clrMapOvr>
  <p:transition spd="med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and Picture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Muokkaa perustyyl. napsaut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0213" y="2087563"/>
            <a:ext cx="6770240" cy="3960812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  <a:endParaRPr lang="fi-FI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7343775" y="2087563"/>
            <a:ext cx="1728788" cy="3960812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fi-FI"/>
              <a:t>Lisää kuva napsauttamalla kuvaketta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E87A75E8-469F-484D-BDDF-2B09279F02BD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94652409"/>
      </p:ext>
    </p:extLst>
  </p:cSld>
  <p:clrMapOvr>
    <a:masterClrMapping/>
  </p:clrMapOvr>
  <p:transition spd="med">
    <p:fade/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0213" y="2087563"/>
            <a:ext cx="8642350" cy="3960812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i-FI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5F7469-E244-4931-BA76-505101797D9D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199216378"/>
      </p:ext>
    </p:extLst>
  </p:cSld>
  <p:clrMapOvr>
    <a:masterClrMapping/>
  </p:clrMapOvr>
  <p:transition spd="med">
    <p:fade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Header "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ctrTitle"/>
          </p:nvPr>
        </p:nvSpPr>
        <p:spPr>
          <a:xfrm>
            <a:off x="430212" y="2521025"/>
            <a:ext cx="8642351" cy="1727050"/>
          </a:xfrm>
        </p:spPr>
        <p:txBody>
          <a:bodyPr anchor="ctr" anchorCtr="0"/>
          <a:lstStyle>
            <a:lvl1pPr algn="ctr">
              <a:lnSpc>
                <a:spcPct val="85000"/>
              </a:lnSpc>
              <a:defRPr sz="4600"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fi-FI" dirty="0"/>
          </a:p>
        </p:txBody>
      </p:sp>
      <p:sp>
        <p:nvSpPr>
          <p:cNvPr id="8" name="Freeform 7"/>
          <p:cNvSpPr>
            <a:spLocks noChangeAspect="1" noEditPoints="1"/>
          </p:cNvSpPr>
          <p:nvPr userDrawn="1"/>
        </p:nvSpPr>
        <p:spPr bwMode="auto">
          <a:xfrm>
            <a:off x="7446470" y="6282323"/>
            <a:ext cx="1554183" cy="198000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504363" cy="6911975"/>
          </a:xfrm>
          <a:custGeom>
            <a:avLst/>
            <a:gdLst/>
            <a:ahLst/>
            <a:cxnLst/>
            <a:rect l="l" t="t" r="r" b="b"/>
            <a:pathLst>
              <a:path w="9504363" h="6911975">
                <a:moveTo>
                  <a:pt x="215677" y="215627"/>
                </a:moveTo>
                <a:lnTo>
                  <a:pt x="215677" y="6696347"/>
                </a:lnTo>
                <a:lnTo>
                  <a:pt x="9288685" y="6696347"/>
                </a:lnTo>
                <a:lnTo>
                  <a:pt x="9288685" y="215627"/>
                </a:lnTo>
                <a:close/>
                <a:moveTo>
                  <a:pt x="0" y="0"/>
                </a:moveTo>
                <a:lnTo>
                  <a:pt x="9504363" y="0"/>
                </a:lnTo>
                <a:lnTo>
                  <a:pt x="9504363" y="6911975"/>
                </a:lnTo>
                <a:lnTo>
                  <a:pt x="0" y="6911975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fld id="{9244287D-743D-42E1-97FE-9A449325683C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691133415"/>
      </p:ext>
    </p:extLst>
  </p:cSld>
  <p:clrMapOvr>
    <a:masterClrMapping/>
  </p:clrMapOvr>
  <p:transition spd="med">
    <p:fade/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and Content (subtitle)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0554" y="2447925"/>
            <a:ext cx="8642010" cy="360045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430553" y="2087564"/>
            <a:ext cx="8642010" cy="360364"/>
          </a:xfrm>
        </p:spPr>
        <p:txBody>
          <a:bodyPr/>
          <a:lstStyle>
            <a:lvl1pPr marL="0" indent="0">
              <a:buFontTx/>
              <a:buNone/>
              <a:defRPr sz="1800"/>
            </a:lvl1pPr>
          </a:lstStyle>
          <a:p>
            <a:pPr lvl="0"/>
            <a:r>
              <a:rPr lang="en-US" dirty="0"/>
              <a:t>Click to edit Master text styles</a:t>
            </a:r>
            <a:endParaRPr lang="fi-FI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D9F79CF-3D40-4FA2-9067-98093CAFCDF8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i-FI"/>
          </a:p>
        </p:txBody>
      </p:sp>
      <p:sp>
        <p:nvSpPr>
          <p:cNvPr id="11" name="Freeform 7"/>
          <p:cNvSpPr>
            <a:spLocks noChangeAspect="1" noEditPoints="1"/>
          </p:cNvSpPr>
          <p:nvPr userDrawn="1"/>
        </p:nvSpPr>
        <p:spPr bwMode="auto">
          <a:xfrm>
            <a:off x="7446470" y="6282323"/>
            <a:ext cx="1554183" cy="198000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26767889"/>
      </p:ext>
    </p:extLst>
  </p:cSld>
  <p:clrMapOvr>
    <a:masterClrMapping/>
  </p:clrMapOvr>
  <p:transition spd="med">
    <p:fade/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i-FI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30214" y="2087563"/>
            <a:ext cx="4208830" cy="3960812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65319" y="2087563"/>
            <a:ext cx="4207243" cy="3960812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BD36A8-D558-4D24-A688-21374A535BBD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46262201"/>
      </p:ext>
    </p:extLst>
  </p:cSld>
  <p:clrMapOvr>
    <a:masterClrMapping/>
  </p:clrMapOvr>
  <p:transition spd="med">
    <p:fade/>
  </p:transition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  <a:endParaRPr lang="fi-FI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0214" y="2087563"/>
            <a:ext cx="4208830" cy="360363"/>
          </a:xfrm>
        </p:spPr>
        <p:txBody>
          <a:bodyPr anchor="t" anchorCtr="0"/>
          <a:lstStyle>
            <a:lvl1pPr marL="0" indent="0">
              <a:buNone/>
              <a:defRPr sz="1800" b="0"/>
            </a:lvl1pPr>
            <a:lvl2pPr marL="457134" indent="0">
              <a:buNone/>
              <a:defRPr sz="2000" b="1"/>
            </a:lvl2pPr>
            <a:lvl3pPr marL="914267" indent="0">
              <a:buNone/>
              <a:defRPr sz="1800" b="1"/>
            </a:lvl3pPr>
            <a:lvl4pPr marL="1371402" indent="0">
              <a:buNone/>
              <a:defRPr sz="1500" b="1"/>
            </a:lvl4pPr>
            <a:lvl5pPr marL="1828536" indent="0">
              <a:buNone/>
              <a:defRPr sz="1500" b="1"/>
            </a:lvl5pPr>
            <a:lvl6pPr marL="2285669" indent="0">
              <a:buNone/>
              <a:defRPr sz="1500" b="1"/>
            </a:lvl6pPr>
            <a:lvl7pPr marL="2742803" indent="0">
              <a:buNone/>
              <a:defRPr sz="1500" b="1"/>
            </a:lvl7pPr>
            <a:lvl8pPr marL="3199938" indent="0">
              <a:buNone/>
              <a:defRPr sz="1500" b="1"/>
            </a:lvl8pPr>
            <a:lvl9pPr marL="3657071" indent="0">
              <a:buNone/>
              <a:defRPr sz="15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0214" y="2447926"/>
            <a:ext cx="4208830" cy="3600449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65321" y="2087563"/>
            <a:ext cx="4207241" cy="360363"/>
          </a:xfrm>
        </p:spPr>
        <p:txBody>
          <a:bodyPr anchor="t" anchorCtr="0"/>
          <a:lstStyle>
            <a:lvl1pPr marL="0" indent="0">
              <a:buNone/>
              <a:defRPr sz="1800" b="0"/>
            </a:lvl1pPr>
            <a:lvl2pPr marL="457134" indent="0">
              <a:buNone/>
              <a:defRPr sz="2000" b="1"/>
            </a:lvl2pPr>
            <a:lvl3pPr marL="914267" indent="0">
              <a:buNone/>
              <a:defRPr sz="1800" b="1"/>
            </a:lvl3pPr>
            <a:lvl4pPr marL="1371402" indent="0">
              <a:buNone/>
              <a:defRPr sz="1500" b="1"/>
            </a:lvl4pPr>
            <a:lvl5pPr marL="1828536" indent="0">
              <a:buNone/>
              <a:defRPr sz="1500" b="1"/>
            </a:lvl5pPr>
            <a:lvl6pPr marL="2285669" indent="0">
              <a:buNone/>
              <a:defRPr sz="1500" b="1"/>
            </a:lvl6pPr>
            <a:lvl7pPr marL="2742803" indent="0">
              <a:buNone/>
              <a:defRPr sz="1500" b="1"/>
            </a:lvl7pPr>
            <a:lvl8pPr marL="3199938" indent="0">
              <a:buNone/>
              <a:defRPr sz="1500" b="1"/>
            </a:lvl8pPr>
            <a:lvl9pPr marL="3657071" indent="0">
              <a:buNone/>
              <a:defRPr sz="15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65321" y="2447926"/>
            <a:ext cx="4207241" cy="3600449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4A3296-FA82-4ABB-ADB5-5B1FACA165EC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4" name="Freeform 7"/>
          <p:cNvSpPr>
            <a:spLocks noChangeAspect="1" noEditPoints="1"/>
          </p:cNvSpPr>
          <p:nvPr userDrawn="1"/>
        </p:nvSpPr>
        <p:spPr bwMode="auto">
          <a:xfrm>
            <a:off x="7446470" y="6282323"/>
            <a:ext cx="1554183" cy="198000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295676939"/>
      </p:ext>
    </p:extLst>
  </p:cSld>
  <p:clrMapOvr>
    <a:masterClrMapping/>
  </p:clrMapOvr>
  <p:transition spd="med">
    <p:fade/>
  </p:transition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ontent and Picture 1/2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0" y="5885"/>
            <a:ext cx="4751558" cy="6906091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endParaRPr lang="fi-F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4230" y="431799"/>
            <a:ext cx="3888334" cy="5616575"/>
          </a:xfrm>
        </p:spPr>
        <p:txBody>
          <a:bodyPr/>
          <a:lstStyle>
            <a:lvl1pPr>
              <a:defRPr>
                <a:solidFill>
                  <a:schemeClr val="accent3"/>
                </a:solidFill>
              </a:defRPr>
            </a:lvl1pPr>
            <a:lvl2pPr>
              <a:defRPr>
                <a:solidFill>
                  <a:schemeClr val="accent3"/>
                </a:solidFill>
              </a:defRPr>
            </a:lvl2pPr>
            <a:lvl3pPr>
              <a:defRPr>
                <a:solidFill>
                  <a:schemeClr val="accent3"/>
                </a:solidFill>
              </a:defRPr>
            </a:lvl3pPr>
            <a:lvl4pPr>
              <a:defRPr>
                <a:solidFill>
                  <a:schemeClr val="accent3"/>
                </a:solidFill>
              </a:defRPr>
            </a:lvl4pPr>
            <a:lvl5pPr>
              <a:defRPr>
                <a:solidFill>
                  <a:schemeClr val="accent3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fld id="{312DF8EC-AC80-496A-A73B-4731A1391087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Freeform 7"/>
          <p:cNvSpPr>
            <a:spLocks noChangeAspect="1" noEditPoints="1"/>
          </p:cNvSpPr>
          <p:nvPr userDrawn="1"/>
        </p:nvSpPr>
        <p:spPr bwMode="auto">
          <a:xfrm>
            <a:off x="7446470" y="6282323"/>
            <a:ext cx="1554183" cy="198000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861965024"/>
      </p:ext>
    </p:extLst>
  </p:cSld>
  <p:clrMapOvr>
    <a:masterClrMapping/>
  </p:clrMapOvr>
  <p:transition spd="med">
    <p:fade/>
  </p:transition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and Picture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i-F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0213" y="2087563"/>
            <a:ext cx="6770240" cy="3960812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7343775" y="2087563"/>
            <a:ext cx="1728788" cy="3960812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endParaRPr lang="fi-FI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9893E275-43C0-432D-BC43-16B9B2DAB775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00947331"/>
      </p:ext>
    </p:extLst>
  </p:cSld>
  <p:clrMapOvr>
    <a:masterClrMapping/>
  </p:clrMapOvr>
  <p:transition spd="med">
    <p:fade/>
  </p:transition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430213" y="431800"/>
            <a:ext cx="8642350" cy="5616575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endParaRPr lang="fi-FI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0B5B824E-9A27-4D40-993D-7D213E8801EF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08913217"/>
      </p:ext>
    </p:extLst>
  </p:cSld>
  <p:clrMapOvr>
    <a:masterClrMapping/>
  </p:clrMapOvr>
  <p:transition spd="med">
    <p:fade/>
  </p:transition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Quote / Highligh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0" y="5885"/>
            <a:ext cx="9504363" cy="6906091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endParaRPr lang="fi-FI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fld id="{829D70E1-E1FC-43FA-98EA-F375946A39B6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4"/>
          </p:nvPr>
        </p:nvSpPr>
        <p:spPr>
          <a:xfrm>
            <a:off x="5184230" y="863602"/>
            <a:ext cx="3456384" cy="4752625"/>
          </a:xfrm>
          <a:solidFill>
            <a:schemeClr val="accent3">
              <a:alpha val="85098"/>
            </a:schemeClr>
          </a:solidFill>
        </p:spPr>
        <p:txBody>
          <a:bodyPr lIns="323953" tIns="287959" rIns="323953" bIns="287959"/>
          <a:lstStyle>
            <a:lvl1pPr marL="0" indent="0">
              <a:buNone/>
              <a:defRPr b="1">
                <a:solidFill>
                  <a:schemeClr val="bg1"/>
                </a:solidFill>
              </a:defRPr>
            </a:lvl1pPr>
            <a:lvl2pPr marL="357136" indent="-357136">
              <a:buFont typeface="Wingdings" panose="05000000000000000000" pitchFamily="2" charset="2"/>
              <a:buChar char="§"/>
              <a:defRPr>
                <a:solidFill>
                  <a:schemeClr val="bg1"/>
                </a:solidFill>
              </a:defRPr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4170163321"/>
      </p:ext>
    </p:extLst>
  </p:cSld>
  <p:clrMapOvr>
    <a:masterClrMapping/>
  </p:clrMapOvr>
  <p:transition spd="med">
    <p:fade/>
  </p:transition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Only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i-FI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B2F1EA-942A-4F53-BD02-5E428B63F08D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1" name="Freeform 7"/>
          <p:cNvSpPr>
            <a:spLocks noChangeAspect="1" noEditPoints="1"/>
          </p:cNvSpPr>
          <p:nvPr userDrawn="1"/>
        </p:nvSpPr>
        <p:spPr bwMode="auto">
          <a:xfrm>
            <a:off x="7446470" y="6282323"/>
            <a:ext cx="1554183" cy="198000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543221508"/>
      </p:ext>
    </p:extLst>
  </p:cSld>
  <p:clrMapOvr>
    <a:masterClrMapping/>
  </p:clrMapOvr>
  <p:transition spd="med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430213" y="431800"/>
            <a:ext cx="8642350" cy="5616575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fi-FI"/>
              <a:t>Lisää kuva napsauttamalla kuvaketta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6C39ED89-209A-4843-BF2B-B97C35689DE3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3458139"/>
      </p:ext>
    </p:extLst>
  </p:cSld>
  <p:clrMapOvr>
    <a:masterClrMapping/>
  </p:clrMapOvr>
  <p:transition spd="med">
    <p:fade/>
  </p:transition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A46EBE-B427-4CAF-9DEA-B3C0E20F96C6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9" name="Freeform 7"/>
          <p:cNvSpPr>
            <a:spLocks noChangeAspect="1" noEditPoints="1"/>
          </p:cNvSpPr>
          <p:nvPr userDrawn="1"/>
        </p:nvSpPr>
        <p:spPr bwMode="auto">
          <a:xfrm>
            <a:off x="7446470" y="6282323"/>
            <a:ext cx="1554183" cy="198000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761954072"/>
      </p:ext>
    </p:extLst>
  </p:cSld>
  <p:clrMapOvr>
    <a:masterClrMapping/>
  </p:clrMapOvr>
  <p:transition spd="med">
    <p:fade/>
  </p:transition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Gri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1728787" cy="1727200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 sz="1400"/>
            </a:lvl1pPr>
          </a:lstStyle>
          <a:p>
            <a:endParaRPr lang="en-US"/>
          </a:p>
        </p:txBody>
      </p:sp>
      <p:sp>
        <p:nvSpPr>
          <p:cNvPr id="16" name="Rectangle 15"/>
          <p:cNvSpPr/>
          <p:nvPr userDrawn="1"/>
        </p:nvSpPr>
        <p:spPr>
          <a:xfrm>
            <a:off x="1727845" y="0"/>
            <a:ext cx="1728788" cy="17272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27" tIns="45714" rIns="91427" bIns="4571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 userDrawn="1"/>
        </p:nvSpPr>
        <p:spPr>
          <a:xfrm>
            <a:off x="7775576" y="-1588"/>
            <a:ext cx="1728787" cy="1728788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27" tIns="45714" rIns="91427" bIns="4571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 userDrawn="1"/>
        </p:nvSpPr>
        <p:spPr>
          <a:xfrm>
            <a:off x="0" y="1727200"/>
            <a:ext cx="1728787" cy="1728788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27" tIns="45714" rIns="91427" bIns="4571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 userDrawn="1"/>
        </p:nvSpPr>
        <p:spPr>
          <a:xfrm>
            <a:off x="0" y="5184775"/>
            <a:ext cx="1728787" cy="17225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27" tIns="45714" rIns="91427" bIns="4571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 userDrawn="1"/>
        </p:nvSpPr>
        <p:spPr>
          <a:xfrm>
            <a:off x="7775577" y="5191194"/>
            <a:ext cx="1728788" cy="1728788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27" tIns="45714" rIns="91427" bIns="4571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 userDrawn="1"/>
        </p:nvSpPr>
        <p:spPr>
          <a:xfrm>
            <a:off x="6046790" y="1727200"/>
            <a:ext cx="1728786" cy="1728788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27" tIns="45714" rIns="91427" bIns="4571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2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3456632" y="0"/>
            <a:ext cx="1727200" cy="1727200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 sz="1400"/>
            </a:lvl1pPr>
          </a:lstStyle>
          <a:p>
            <a:endParaRPr lang="en-US"/>
          </a:p>
        </p:txBody>
      </p:sp>
      <p:sp>
        <p:nvSpPr>
          <p:cNvPr id="23" name="Picture Placeholder 2"/>
          <p:cNvSpPr>
            <a:spLocks noGrp="1"/>
          </p:cNvSpPr>
          <p:nvPr>
            <p:ph type="pic" sz="quarter" idx="12"/>
          </p:nvPr>
        </p:nvSpPr>
        <p:spPr>
          <a:xfrm>
            <a:off x="7775577" y="1727200"/>
            <a:ext cx="1728788" cy="1728788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 sz="1400"/>
            </a:lvl1pPr>
          </a:lstStyle>
          <a:p>
            <a:endParaRPr lang="en-US"/>
          </a:p>
        </p:txBody>
      </p:sp>
      <p:sp>
        <p:nvSpPr>
          <p:cNvPr id="24" name="Picture Placeholder 2"/>
          <p:cNvSpPr>
            <a:spLocks noGrp="1"/>
          </p:cNvSpPr>
          <p:nvPr>
            <p:ph type="pic" sz="quarter" idx="13"/>
          </p:nvPr>
        </p:nvSpPr>
        <p:spPr>
          <a:xfrm>
            <a:off x="1727845" y="1727200"/>
            <a:ext cx="1728788" cy="1728788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 sz="1400"/>
            </a:lvl1pPr>
          </a:lstStyle>
          <a:p>
            <a:endParaRPr lang="en-US"/>
          </a:p>
        </p:txBody>
      </p:sp>
      <p:sp>
        <p:nvSpPr>
          <p:cNvPr id="25" name="Picture Placeholder 2"/>
          <p:cNvSpPr>
            <a:spLocks noGrp="1"/>
          </p:cNvSpPr>
          <p:nvPr>
            <p:ph type="pic" sz="quarter" idx="14"/>
          </p:nvPr>
        </p:nvSpPr>
        <p:spPr>
          <a:xfrm>
            <a:off x="1" y="3457575"/>
            <a:ext cx="1728786" cy="1727200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 sz="1400"/>
            </a:lvl1pPr>
          </a:lstStyle>
          <a:p>
            <a:endParaRPr lang="en-US"/>
          </a:p>
        </p:txBody>
      </p:sp>
      <p:sp>
        <p:nvSpPr>
          <p:cNvPr id="26" name="Picture Placeholder 2"/>
          <p:cNvSpPr>
            <a:spLocks noGrp="1"/>
          </p:cNvSpPr>
          <p:nvPr>
            <p:ph type="pic" sz="quarter" idx="15"/>
          </p:nvPr>
        </p:nvSpPr>
        <p:spPr>
          <a:xfrm>
            <a:off x="6046790" y="5184775"/>
            <a:ext cx="1728786" cy="1727200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 sz="1400"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6250301"/>
      </p:ext>
    </p:extLst>
  </p:cSld>
  <p:clrMapOvr>
    <a:masterClrMapping/>
  </p:clrMapOvr>
  <p:transition spd="med">
    <p:fade/>
  </p:transition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 "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itle 1"/>
          <p:cNvSpPr>
            <a:spLocks noGrp="1"/>
          </p:cNvSpPr>
          <p:nvPr>
            <p:ph type="ctrTitle"/>
          </p:nvPr>
        </p:nvSpPr>
        <p:spPr>
          <a:xfrm>
            <a:off x="430212" y="3600004"/>
            <a:ext cx="5184776" cy="2160239"/>
          </a:xfrm>
        </p:spPr>
        <p:txBody>
          <a:bodyPr anchor="b" anchorCtr="0"/>
          <a:lstStyle>
            <a:lvl1pPr algn="l">
              <a:lnSpc>
                <a:spcPct val="90000"/>
              </a:lnSpc>
              <a:defRPr sz="3600"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fi-FI" dirty="0"/>
          </a:p>
        </p:txBody>
      </p:sp>
      <p:sp>
        <p:nvSpPr>
          <p:cNvPr id="22" name="Freeform 7"/>
          <p:cNvSpPr>
            <a:spLocks noEditPoints="1"/>
          </p:cNvSpPr>
          <p:nvPr userDrawn="1"/>
        </p:nvSpPr>
        <p:spPr bwMode="auto">
          <a:xfrm>
            <a:off x="501650" y="6216798"/>
            <a:ext cx="2068513" cy="263525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>
              <a:solidFill>
                <a:srgbClr val="5A5A5A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43775" y="6263876"/>
            <a:ext cx="1295251" cy="215078"/>
          </a:xfrm>
        </p:spPr>
        <p:txBody>
          <a:bodyPr/>
          <a:lstStyle>
            <a:lvl1pPr algn="r">
              <a:defRPr>
                <a:noFill/>
              </a:defRPr>
            </a:lvl1pPr>
          </a:lstStyle>
          <a:p>
            <a:fld id="{6AFE1810-BB0D-4C1C-BA0C-6EE7FB00FDCA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735957" y="6263876"/>
            <a:ext cx="4607818" cy="215876"/>
          </a:xfrm>
        </p:spPr>
        <p:txBody>
          <a:bodyPr/>
          <a:lstStyle>
            <a:lvl1pPr algn="r">
              <a:defRPr>
                <a:noFill/>
              </a:defRPr>
            </a:lvl1pPr>
          </a:lstStyle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39125" y="6263876"/>
            <a:ext cx="433536" cy="215876"/>
          </a:xfrm>
        </p:spPr>
        <p:txBody>
          <a:bodyPr/>
          <a:lstStyle>
            <a:lvl1pPr algn="r">
              <a:defRPr>
                <a:noFill/>
              </a:defRPr>
            </a:lvl1pPr>
          </a:lstStyle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1" name="Rectangle 10"/>
          <p:cNvSpPr/>
          <p:nvPr userDrawn="1"/>
        </p:nvSpPr>
        <p:spPr>
          <a:xfrm>
            <a:off x="6046789" y="1727200"/>
            <a:ext cx="1728788" cy="17287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>
              <a:solidFill>
                <a:srgbClr val="FFFFFF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4318000" y="0"/>
            <a:ext cx="1728788" cy="17287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>
              <a:solidFill>
                <a:srgbClr val="FFFFFF"/>
              </a:solidFill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590800" y="1727200"/>
            <a:ext cx="1728788" cy="17287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>
              <a:solidFill>
                <a:srgbClr val="FFFFFF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>
          <a:xfrm>
            <a:off x="862013" y="1727200"/>
            <a:ext cx="1728788" cy="17287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>
              <a:solidFill>
                <a:srgbClr val="FFFFFF"/>
              </a:solidFill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7775576" y="-1588"/>
            <a:ext cx="1728787" cy="17287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1945564"/>
      </p:ext>
    </p:extLst>
  </p:cSld>
  <p:clrMapOvr>
    <a:masterClrMapping/>
  </p:clrMapOvr>
  <p:transition spd="med">
    <p:fade/>
  </p:transition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0213" y="2087563"/>
            <a:ext cx="8642350" cy="3960812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i-FI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3B4E8B-FBEF-4EF7-9BA7-7DDE45F28F5E}" type="datetime3">
              <a:rPr lang="en-US" smtClean="0">
                <a:solidFill>
                  <a:srgbClr val="5A5A5A"/>
                </a:solidFill>
              </a:rPr>
              <a:t>20 April 2020</a:t>
            </a:fld>
            <a:endParaRPr lang="fi-FI" dirty="0">
              <a:solidFill>
                <a:srgbClr val="5A5A5A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>
                <a:solidFill>
                  <a:srgbClr val="5A5A5A"/>
                </a:solidFill>
              </a:rPr>
              <a:t>LIIKE, ENERGIA JA MEKAANINEN TYÖ  -  1 Liike- ja potentiaalienergia</a:t>
            </a:r>
            <a:endParaRPr lang="fi-FI" dirty="0">
              <a:solidFill>
                <a:srgbClr val="5A5A5A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1D61E-DCAC-4F3F-A9E2-B5195B305580}" type="slidenum">
              <a:rPr lang="fi-FI" smtClean="0">
                <a:solidFill>
                  <a:srgbClr val="5A5A5A"/>
                </a:solidFill>
              </a:rPr>
              <a:pPr/>
              <a:t>‹#›</a:t>
            </a:fld>
            <a:endParaRPr lang="fi-FI" dirty="0">
              <a:solidFill>
                <a:srgbClr val="5A5A5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1468952"/>
      </p:ext>
    </p:extLst>
  </p:cSld>
  <p:clrMapOvr>
    <a:masterClrMapping/>
  </p:clrMapOvr>
  <p:transition spd="med">
    <p:fade/>
  </p:transition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Header "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ctrTitle"/>
          </p:nvPr>
        </p:nvSpPr>
        <p:spPr>
          <a:xfrm>
            <a:off x="430212" y="2521025"/>
            <a:ext cx="8642351" cy="1727050"/>
          </a:xfrm>
        </p:spPr>
        <p:txBody>
          <a:bodyPr anchor="ctr" anchorCtr="0"/>
          <a:lstStyle>
            <a:lvl1pPr algn="ctr">
              <a:lnSpc>
                <a:spcPct val="85000"/>
              </a:lnSpc>
              <a:defRPr sz="4600"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fi-FI" dirty="0"/>
          </a:p>
        </p:txBody>
      </p:sp>
      <p:sp>
        <p:nvSpPr>
          <p:cNvPr id="8" name="Freeform 7"/>
          <p:cNvSpPr>
            <a:spLocks noChangeAspect="1" noEditPoints="1"/>
          </p:cNvSpPr>
          <p:nvPr userDrawn="1"/>
        </p:nvSpPr>
        <p:spPr bwMode="auto">
          <a:xfrm>
            <a:off x="7446470" y="6282323"/>
            <a:ext cx="1554183" cy="198000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>
              <a:solidFill>
                <a:srgbClr val="5A5A5A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504363" cy="6911975"/>
          </a:xfrm>
          <a:custGeom>
            <a:avLst/>
            <a:gdLst/>
            <a:ahLst/>
            <a:cxnLst/>
            <a:rect l="l" t="t" r="r" b="b"/>
            <a:pathLst>
              <a:path w="9504363" h="6911975">
                <a:moveTo>
                  <a:pt x="215677" y="215627"/>
                </a:moveTo>
                <a:lnTo>
                  <a:pt x="215677" y="6696347"/>
                </a:lnTo>
                <a:lnTo>
                  <a:pt x="9288685" y="6696347"/>
                </a:lnTo>
                <a:lnTo>
                  <a:pt x="9288685" y="215627"/>
                </a:lnTo>
                <a:close/>
                <a:moveTo>
                  <a:pt x="0" y="0"/>
                </a:moveTo>
                <a:lnTo>
                  <a:pt x="9504363" y="0"/>
                </a:lnTo>
                <a:lnTo>
                  <a:pt x="9504363" y="6911975"/>
                </a:lnTo>
                <a:lnTo>
                  <a:pt x="0" y="6911975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>
              <a:solidFill>
                <a:srgbClr val="FFFFFF"/>
              </a:solidFill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fld id="{6652D6A1-A812-464E-80A7-E32C2F7BEF1D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652545342"/>
      </p:ext>
    </p:extLst>
  </p:cSld>
  <p:clrMapOvr>
    <a:masterClrMapping/>
  </p:clrMapOvr>
  <p:transition spd="med">
    <p:fade/>
  </p:transition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and Content (subtitle)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0554" y="2447925"/>
            <a:ext cx="8642010" cy="360045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430553" y="2087564"/>
            <a:ext cx="8642010" cy="360364"/>
          </a:xfrm>
        </p:spPr>
        <p:txBody>
          <a:bodyPr/>
          <a:lstStyle>
            <a:lvl1pPr marL="0" indent="0">
              <a:buFontTx/>
              <a:buNone/>
              <a:defRPr sz="1800"/>
            </a:lvl1pPr>
          </a:lstStyle>
          <a:p>
            <a:pPr lvl="0"/>
            <a:r>
              <a:rPr lang="en-US" dirty="0"/>
              <a:t>Click to edit Master text styles</a:t>
            </a:r>
            <a:endParaRPr lang="fi-FI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F39BD4E5-37C6-4CE1-9482-676368AF165E}" type="datetime3">
              <a:rPr lang="en-US" smtClean="0">
                <a:solidFill>
                  <a:srgbClr val="5A5A5A"/>
                </a:solidFill>
              </a:rPr>
              <a:t>20 April 2020</a:t>
            </a:fld>
            <a:endParaRPr lang="fi-FI" dirty="0">
              <a:solidFill>
                <a:srgbClr val="5A5A5A"/>
              </a:solidFill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i-FI">
                <a:solidFill>
                  <a:srgbClr val="5A5A5A"/>
                </a:solidFill>
              </a:rPr>
              <a:t>LIIKE, ENERGIA JA MEKAANINEN TYÖ  -  1 Liike- ja potentiaalienergia</a:t>
            </a:r>
            <a:endParaRPr lang="fi-FI" dirty="0">
              <a:solidFill>
                <a:srgbClr val="5A5A5A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8BA1D61E-DCAC-4F3F-A9E2-B5195B305580}" type="slidenum">
              <a:rPr lang="fi-FI" smtClean="0">
                <a:solidFill>
                  <a:srgbClr val="5A5A5A"/>
                </a:solidFill>
              </a:rPr>
              <a:pPr/>
              <a:t>‹#›</a:t>
            </a:fld>
            <a:endParaRPr lang="fi-FI" dirty="0">
              <a:solidFill>
                <a:srgbClr val="5A5A5A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i-FI"/>
          </a:p>
        </p:txBody>
      </p:sp>
      <p:sp>
        <p:nvSpPr>
          <p:cNvPr id="11" name="Freeform 7"/>
          <p:cNvSpPr>
            <a:spLocks noChangeAspect="1" noEditPoints="1"/>
          </p:cNvSpPr>
          <p:nvPr userDrawn="1"/>
        </p:nvSpPr>
        <p:spPr bwMode="auto">
          <a:xfrm>
            <a:off x="7446470" y="6282323"/>
            <a:ext cx="1554183" cy="198000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>
              <a:solidFill>
                <a:srgbClr val="5A5A5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8239965"/>
      </p:ext>
    </p:extLst>
  </p:cSld>
  <p:clrMapOvr>
    <a:masterClrMapping/>
  </p:clrMapOvr>
  <p:transition spd="med">
    <p:fade/>
  </p:transition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i-FI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30214" y="2087563"/>
            <a:ext cx="4208830" cy="3960812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65319" y="2087563"/>
            <a:ext cx="4207243" cy="3960812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0DB37-F025-4B66-909D-B60D9453CC4E}" type="datetime3">
              <a:rPr lang="en-US" smtClean="0">
                <a:solidFill>
                  <a:srgbClr val="5A5A5A"/>
                </a:solidFill>
              </a:rPr>
              <a:t>20 April 2020</a:t>
            </a:fld>
            <a:endParaRPr lang="fi-FI" dirty="0">
              <a:solidFill>
                <a:srgbClr val="5A5A5A"/>
              </a:solidFill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>
                <a:solidFill>
                  <a:srgbClr val="5A5A5A"/>
                </a:solidFill>
              </a:rPr>
              <a:t>LIIKE, ENERGIA JA MEKAANINEN TYÖ  -  1 Liike- ja potentiaalienergia</a:t>
            </a:r>
            <a:endParaRPr lang="fi-FI" dirty="0">
              <a:solidFill>
                <a:srgbClr val="5A5A5A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1D61E-DCAC-4F3F-A9E2-B5195B305580}" type="slidenum">
              <a:rPr lang="fi-FI" smtClean="0">
                <a:solidFill>
                  <a:srgbClr val="5A5A5A"/>
                </a:solidFill>
              </a:rPr>
              <a:pPr/>
              <a:t>‹#›</a:t>
            </a:fld>
            <a:endParaRPr lang="fi-FI" dirty="0">
              <a:solidFill>
                <a:srgbClr val="5A5A5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4486072"/>
      </p:ext>
    </p:extLst>
  </p:cSld>
  <p:clrMapOvr>
    <a:masterClrMapping/>
  </p:clrMapOvr>
  <p:transition spd="med">
    <p:fade/>
  </p:transition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  <a:endParaRPr lang="fi-FI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0214" y="2087563"/>
            <a:ext cx="4208830" cy="360363"/>
          </a:xfrm>
        </p:spPr>
        <p:txBody>
          <a:bodyPr anchor="t" anchorCtr="0"/>
          <a:lstStyle>
            <a:lvl1pPr marL="0" indent="0">
              <a:buNone/>
              <a:defRPr sz="1800" b="0"/>
            </a:lvl1pPr>
            <a:lvl2pPr marL="457134" indent="0">
              <a:buNone/>
              <a:defRPr sz="2000" b="1"/>
            </a:lvl2pPr>
            <a:lvl3pPr marL="914267" indent="0">
              <a:buNone/>
              <a:defRPr sz="1800" b="1"/>
            </a:lvl3pPr>
            <a:lvl4pPr marL="1371402" indent="0">
              <a:buNone/>
              <a:defRPr sz="1500" b="1"/>
            </a:lvl4pPr>
            <a:lvl5pPr marL="1828536" indent="0">
              <a:buNone/>
              <a:defRPr sz="1500" b="1"/>
            </a:lvl5pPr>
            <a:lvl6pPr marL="2285669" indent="0">
              <a:buNone/>
              <a:defRPr sz="1500" b="1"/>
            </a:lvl6pPr>
            <a:lvl7pPr marL="2742803" indent="0">
              <a:buNone/>
              <a:defRPr sz="1500" b="1"/>
            </a:lvl7pPr>
            <a:lvl8pPr marL="3199938" indent="0">
              <a:buNone/>
              <a:defRPr sz="1500" b="1"/>
            </a:lvl8pPr>
            <a:lvl9pPr marL="3657071" indent="0">
              <a:buNone/>
              <a:defRPr sz="15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0214" y="2447926"/>
            <a:ext cx="4208830" cy="3600449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65321" y="2087563"/>
            <a:ext cx="4207241" cy="360363"/>
          </a:xfrm>
        </p:spPr>
        <p:txBody>
          <a:bodyPr anchor="t" anchorCtr="0"/>
          <a:lstStyle>
            <a:lvl1pPr marL="0" indent="0">
              <a:buNone/>
              <a:defRPr sz="1800" b="0"/>
            </a:lvl1pPr>
            <a:lvl2pPr marL="457134" indent="0">
              <a:buNone/>
              <a:defRPr sz="2000" b="1"/>
            </a:lvl2pPr>
            <a:lvl3pPr marL="914267" indent="0">
              <a:buNone/>
              <a:defRPr sz="1800" b="1"/>
            </a:lvl3pPr>
            <a:lvl4pPr marL="1371402" indent="0">
              <a:buNone/>
              <a:defRPr sz="1500" b="1"/>
            </a:lvl4pPr>
            <a:lvl5pPr marL="1828536" indent="0">
              <a:buNone/>
              <a:defRPr sz="1500" b="1"/>
            </a:lvl5pPr>
            <a:lvl6pPr marL="2285669" indent="0">
              <a:buNone/>
              <a:defRPr sz="1500" b="1"/>
            </a:lvl6pPr>
            <a:lvl7pPr marL="2742803" indent="0">
              <a:buNone/>
              <a:defRPr sz="1500" b="1"/>
            </a:lvl7pPr>
            <a:lvl8pPr marL="3199938" indent="0">
              <a:buNone/>
              <a:defRPr sz="1500" b="1"/>
            </a:lvl8pPr>
            <a:lvl9pPr marL="3657071" indent="0">
              <a:buNone/>
              <a:defRPr sz="15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65321" y="2447926"/>
            <a:ext cx="4207241" cy="3600449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82F295-AFF4-48BF-A212-36EE965DDF9D}" type="datetime3">
              <a:rPr lang="en-US" smtClean="0">
                <a:solidFill>
                  <a:srgbClr val="5A5A5A"/>
                </a:solidFill>
              </a:rPr>
              <a:t>20 April 2020</a:t>
            </a:fld>
            <a:endParaRPr lang="fi-FI" dirty="0">
              <a:solidFill>
                <a:srgbClr val="5A5A5A"/>
              </a:solidFill>
            </a:endParaRP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>
                <a:solidFill>
                  <a:srgbClr val="5A5A5A"/>
                </a:solidFill>
              </a:rPr>
              <a:t>LIIKE, ENERGIA JA MEKAANINEN TYÖ  -  1 Liike- ja potentiaalienergia</a:t>
            </a:r>
            <a:endParaRPr lang="fi-FI" dirty="0">
              <a:solidFill>
                <a:srgbClr val="5A5A5A"/>
              </a:solidFill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1D61E-DCAC-4F3F-A9E2-B5195B305580}" type="slidenum">
              <a:rPr lang="fi-FI" smtClean="0">
                <a:solidFill>
                  <a:srgbClr val="5A5A5A"/>
                </a:solidFill>
              </a:rPr>
              <a:pPr/>
              <a:t>‹#›</a:t>
            </a:fld>
            <a:endParaRPr lang="fi-FI" dirty="0">
              <a:solidFill>
                <a:srgbClr val="5A5A5A"/>
              </a:solidFill>
            </a:endParaRPr>
          </a:p>
        </p:txBody>
      </p:sp>
      <p:sp>
        <p:nvSpPr>
          <p:cNvPr id="14" name="Freeform 7"/>
          <p:cNvSpPr>
            <a:spLocks noChangeAspect="1" noEditPoints="1"/>
          </p:cNvSpPr>
          <p:nvPr userDrawn="1"/>
        </p:nvSpPr>
        <p:spPr bwMode="auto">
          <a:xfrm>
            <a:off x="7446470" y="6282323"/>
            <a:ext cx="1554183" cy="198000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>
              <a:solidFill>
                <a:srgbClr val="5A5A5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0744994"/>
      </p:ext>
    </p:extLst>
  </p:cSld>
  <p:clrMapOvr>
    <a:masterClrMapping/>
  </p:clrMapOvr>
  <p:transition spd="med">
    <p:fade/>
  </p:transition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ontent and Picture 1/2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0" y="5885"/>
            <a:ext cx="4751558" cy="6906091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endParaRPr lang="fi-F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4230" y="431799"/>
            <a:ext cx="3888334" cy="5616575"/>
          </a:xfrm>
        </p:spPr>
        <p:txBody>
          <a:bodyPr/>
          <a:lstStyle>
            <a:lvl1pPr>
              <a:defRPr>
                <a:solidFill>
                  <a:schemeClr val="accent3"/>
                </a:solidFill>
              </a:defRPr>
            </a:lvl1pPr>
            <a:lvl2pPr>
              <a:defRPr>
                <a:solidFill>
                  <a:schemeClr val="accent3"/>
                </a:solidFill>
              </a:defRPr>
            </a:lvl2pPr>
            <a:lvl3pPr>
              <a:defRPr>
                <a:solidFill>
                  <a:schemeClr val="accent3"/>
                </a:solidFill>
              </a:defRPr>
            </a:lvl3pPr>
            <a:lvl4pPr>
              <a:defRPr>
                <a:solidFill>
                  <a:schemeClr val="accent3"/>
                </a:solidFill>
              </a:defRPr>
            </a:lvl4pPr>
            <a:lvl5pPr>
              <a:defRPr>
                <a:solidFill>
                  <a:schemeClr val="accent3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fld id="{14C1FACF-9318-4785-8EE4-40436397220B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Freeform 7"/>
          <p:cNvSpPr>
            <a:spLocks noChangeAspect="1" noEditPoints="1"/>
          </p:cNvSpPr>
          <p:nvPr userDrawn="1"/>
        </p:nvSpPr>
        <p:spPr bwMode="auto">
          <a:xfrm>
            <a:off x="7446470" y="6282323"/>
            <a:ext cx="1554183" cy="198000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>
              <a:solidFill>
                <a:srgbClr val="5A5A5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1411808"/>
      </p:ext>
    </p:extLst>
  </p:cSld>
  <p:clrMapOvr>
    <a:masterClrMapping/>
  </p:clrMapOvr>
  <p:transition spd="med">
    <p:fade/>
  </p:transition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and Picture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i-F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0213" y="2087563"/>
            <a:ext cx="6770240" cy="3960812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7343775" y="2087563"/>
            <a:ext cx="1728788" cy="3960812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endParaRPr lang="fi-FI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BAF807D6-0D10-41B0-AA3A-F7FCD061E077}" type="datetime3">
              <a:rPr lang="en-US" smtClean="0">
                <a:solidFill>
                  <a:srgbClr val="5A5A5A"/>
                </a:solidFill>
              </a:rPr>
              <a:t>20 April 2020</a:t>
            </a:fld>
            <a:endParaRPr lang="fi-FI" dirty="0">
              <a:solidFill>
                <a:srgbClr val="5A5A5A"/>
              </a:solidFill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i-FI">
                <a:solidFill>
                  <a:srgbClr val="5A5A5A"/>
                </a:solidFill>
              </a:rPr>
              <a:t>LIIKE, ENERGIA JA MEKAANINEN TYÖ  -  1 Liike- ja potentiaalienergia</a:t>
            </a:r>
            <a:endParaRPr lang="fi-FI" dirty="0">
              <a:solidFill>
                <a:srgbClr val="5A5A5A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8BA1D61E-DCAC-4F3F-A9E2-B5195B305580}" type="slidenum">
              <a:rPr lang="fi-FI" smtClean="0">
                <a:solidFill>
                  <a:srgbClr val="5A5A5A"/>
                </a:solidFill>
              </a:rPr>
              <a:pPr/>
              <a:t>‹#›</a:t>
            </a:fld>
            <a:endParaRPr lang="fi-FI" dirty="0">
              <a:solidFill>
                <a:srgbClr val="5A5A5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6028194"/>
      </p:ext>
    </p:extLst>
  </p:cSld>
  <p:clrMapOvr>
    <a:masterClrMapping/>
  </p:clrMapOvr>
  <p:transition spd="med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slideLayout" Target="../slideLayouts/slideLayout39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13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6.xml"/><Relationship Id="rId12" Type="http://schemas.openxmlformats.org/officeDocument/2006/relationships/slideLayout" Target="../slideLayouts/slideLayout51.xml"/><Relationship Id="rId2" Type="http://schemas.openxmlformats.org/officeDocument/2006/relationships/slideLayout" Target="../slideLayouts/slideLayout41.xml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8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0.xml"/><Relationship Id="rId13" Type="http://schemas.openxmlformats.org/officeDocument/2006/relationships/slideLayout" Target="../slideLayouts/slideLayout65.xml"/><Relationship Id="rId3" Type="http://schemas.openxmlformats.org/officeDocument/2006/relationships/slideLayout" Target="../slideLayouts/slideLayout55.xml"/><Relationship Id="rId7" Type="http://schemas.openxmlformats.org/officeDocument/2006/relationships/slideLayout" Target="../slideLayouts/slideLayout59.xml"/><Relationship Id="rId12" Type="http://schemas.openxmlformats.org/officeDocument/2006/relationships/slideLayout" Target="../slideLayouts/slideLayout64.xml"/><Relationship Id="rId2" Type="http://schemas.openxmlformats.org/officeDocument/2006/relationships/slideLayout" Target="../slideLayouts/slideLayout54.xml"/><Relationship Id="rId1" Type="http://schemas.openxmlformats.org/officeDocument/2006/relationships/slideLayout" Target="../slideLayouts/slideLayout53.xml"/><Relationship Id="rId6" Type="http://schemas.openxmlformats.org/officeDocument/2006/relationships/slideLayout" Target="../slideLayouts/slideLayout58.xml"/><Relationship Id="rId11" Type="http://schemas.openxmlformats.org/officeDocument/2006/relationships/slideLayout" Target="../slideLayouts/slideLayout63.xml"/><Relationship Id="rId5" Type="http://schemas.openxmlformats.org/officeDocument/2006/relationships/slideLayout" Target="../slideLayouts/slideLayout57.xml"/><Relationship Id="rId10" Type="http://schemas.openxmlformats.org/officeDocument/2006/relationships/slideLayout" Target="../slideLayouts/slideLayout62.xml"/><Relationship Id="rId4" Type="http://schemas.openxmlformats.org/officeDocument/2006/relationships/slideLayout" Target="../slideLayouts/slideLayout56.xml"/><Relationship Id="rId9" Type="http://schemas.openxmlformats.org/officeDocument/2006/relationships/slideLayout" Target="../slideLayouts/slideLayout61.xml"/><Relationship Id="rId1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3.xml"/><Relationship Id="rId13" Type="http://schemas.openxmlformats.org/officeDocument/2006/relationships/slideLayout" Target="../slideLayouts/slideLayout78.xml"/><Relationship Id="rId3" Type="http://schemas.openxmlformats.org/officeDocument/2006/relationships/slideLayout" Target="../slideLayouts/slideLayout68.xml"/><Relationship Id="rId7" Type="http://schemas.openxmlformats.org/officeDocument/2006/relationships/slideLayout" Target="../slideLayouts/slideLayout72.xml"/><Relationship Id="rId12" Type="http://schemas.openxmlformats.org/officeDocument/2006/relationships/slideLayout" Target="../slideLayouts/slideLayout77.xml"/><Relationship Id="rId2" Type="http://schemas.openxmlformats.org/officeDocument/2006/relationships/slideLayout" Target="../slideLayouts/slideLayout67.xml"/><Relationship Id="rId1" Type="http://schemas.openxmlformats.org/officeDocument/2006/relationships/slideLayout" Target="../slideLayouts/slideLayout66.xml"/><Relationship Id="rId6" Type="http://schemas.openxmlformats.org/officeDocument/2006/relationships/slideLayout" Target="../slideLayouts/slideLayout71.xml"/><Relationship Id="rId11" Type="http://schemas.openxmlformats.org/officeDocument/2006/relationships/slideLayout" Target="../slideLayouts/slideLayout76.xml"/><Relationship Id="rId5" Type="http://schemas.openxmlformats.org/officeDocument/2006/relationships/slideLayout" Target="../slideLayouts/slideLayout70.xml"/><Relationship Id="rId10" Type="http://schemas.openxmlformats.org/officeDocument/2006/relationships/slideLayout" Target="../slideLayouts/slideLayout75.xml"/><Relationship Id="rId4" Type="http://schemas.openxmlformats.org/officeDocument/2006/relationships/slideLayout" Target="../slideLayouts/slideLayout69.xml"/><Relationship Id="rId9" Type="http://schemas.openxmlformats.org/officeDocument/2006/relationships/slideLayout" Target="../slideLayouts/slideLayout74.xml"/><Relationship Id="rId14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6.xml"/><Relationship Id="rId13" Type="http://schemas.openxmlformats.org/officeDocument/2006/relationships/slideLayout" Target="../slideLayouts/slideLayout91.xml"/><Relationship Id="rId3" Type="http://schemas.openxmlformats.org/officeDocument/2006/relationships/slideLayout" Target="../slideLayouts/slideLayout81.xml"/><Relationship Id="rId7" Type="http://schemas.openxmlformats.org/officeDocument/2006/relationships/slideLayout" Target="../slideLayouts/slideLayout85.xml"/><Relationship Id="rId12" Type="http://schemas.openxmlformats.org/officeDocument/2006/relationships/slideLayout" Target="../slideLayouts/slideLayout90.xml"/><Relationship Id="rId2" Type="http://schemas.openxmlformats.org/officeDocument/2006/relationships/slideLayout" Target="../slideLayouts/slideLayout80.xml"/><Relationship Id="rId1" Type="http://schemas.openxmlformats.org/officeDocument/2006/relationships/slideLayout" Target="../slideLayouts/slideLayout79.xml"/><Relationship Id="rId6" Type="http://schemas.openxmlformats.org/officeDocument/2006/relationships/slideLayout" Target="../slideLayouts/slideLayout84.xml"/><Relationship Id="rId11" Type="http://schemas.openxmlformats.org/officeDocument/2006/relationships/slideLayout" Target="../slideLayouts/slideLayout89.xml"/><Relationship Id="rId5" Type="http://schemas.openxmlformats.org/officeDocument/2006/relationships/slideLayout" Target="../slideLayouts/slideLayout83.xml"/><Relationship Id="rId10" Type="http://schemas.openxmlformats.org/officeDocument/2006/relationships/slideLayout" Target="../slideLayouts/slideLayout88.xml"/><Relationship Id="rId4" Type="http://schemas.openxmlformats.org/officeDocument/2006/relationships/slideLayout" Target="../slideLayouts/slideLayout82.xml"/><Relationship Id="rId9" Type="http://schemas.openxmlformats.org/officeDocument/2006/relationships/slideLayout" Target="../slideLayouts/slideLayout87.xml"/><Relationship Id="rId14" Type="http://schemas.openxmlformats.org/officeDocument/2006/relationships/theme" Target="../theme/theme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9.xml"/><Relationship Id="rId13" Type="http://schemas.openxmlformats.org/officeDocument/2006/relationships/slideLayout" Target="../slideLayouts/slideLayout104.xml"/><Relationship Id="rId3" Type="http://schemas.openxmlformats.org/officeDocument/2006/relationships/slideLayout" Target="../slideLayouts/slideLayout94.xml"/><Relationship Id="rId7" Type="http://schemas.openxmlformats.org/officeDocument/2006/relationships/slideLayout" Target="../slideLayouts/slideLayout98.xml"/><Relationship Id="rId12" Type="http://schemas.openxmlformats.org/officeDocument/2006/relationships/slideLayout" Target="../slideLayouts/slideLayout103.xml"/><Relationship Id="rId2" Type="http://schemas.openxmlformats.org/officeDocument/2006/relationships/slideLayout" Target="../slideLayouts/slideLayout93.xml"/><Relationship Id="rId1" Type="http://schemas.openxmlformats.org/officeDocument/2006/relationships/slideLayout" Target="../slideLayouts/slideLayout92.xml"/><Relationship Id="rId6" Type="http://schemas.openxmlformats.org/officeDocument/2006/relationships/slideLayout" Target="../slideLayouts/slideLayout97.xml"/><Relationship Id="rId11" Type="http://schemas.openxmlformats.org/officeDocument/2006/relationships/slideLayout" Target="../slideLayouts/slideLayout102.xml"/><Relationship Id="rId5" Type="http://schemas.openxmlformats.org/officeDocument/2006/relationships/slideLayout" Target="../slideLayouts/slideLayout96.xml"/><Relationship Id="rId10" Type="http://schemas.openxmlformats.org/officeDocument/2006/relationships/slideLayout" Target="../slideLayouts/slideLayout101.xml"/><Relationship Id="rId4" Type="http://schemas.openxmlformats.org/officeDocument/2006/relationships/slideLayout" Target="../slideLayouts/slideLayout95.xml"/><Relationship Id="rId9" Type="http://schemas.openxmlformats.org/officeDocument/2006/relationships/slideLayout" Target="../slideLayouts/slideLayout100.xml"/><Relationship Id="rId1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2.xml"/><Relationship Id="rId13" Type="http://schemas.openxmlformats.org/officeDocument/2006/relationships/slideLayout" Target="../slideLayouts/slideLayout117.xml"/><Relationship Id="rId3" Type="http://schemas.openxmlformats.org/officeDocument/2006/relationships/slideLayout" Target="../slideLayouts/slideLayout107.xml"/><Relationship Id="rId7" Type="http://schemas.openxmlformats.org/officeDocument/2006/relationships/slideLayout" Target="../slideLayouts/slideLayout111.xml"/><Relationship Id="rId12" Type="http://schemas.openxmlformats.org/officeDocument/2006/relationships/slideLayout" Target="../slideLayouts/slideLayout116.xml"/><Relationship Id="rId2" Type="http://schemas.openxmlformats.org/officeDocument/2006/relationships/slideLayout" Target="../slideLayouts/slideLayout106.xml"/><Relationship Id="rId1" Type="http://schemas.openxmlformats.org/officeDocument/2006/relationships/slideLayout" Target="../slideLayouts/slideLayout105.xml"/><Relationship Id="rId6" Type="http://schemas.openxmlformats.org/officeDocument/2006/relationships/slideLayout" Target="../slideLayouts/slideLayout110.xml"/><Relationship Id="rId11" Type="http://schemas.openxmlformats.org/officeDocument/2006/relationships/slideLayout" Target="../slideLayouts/slideLayout115.xml"/><Relationship Id="rId5" Type="http://schemas.openxmlformats.org/officeDocument/2006/relationships/slideLayout" Target="../slideLayouts/slideLayout109.xml"/><Relationship Id="rId10" Type="http://schemas.openxmlformats.org/officeDocument/2006/relationships/slideLayout" Target="../slideLayouts/slideLayout114.xml"/><Relationship Id="rId4" Type="http://schemas.openxmlformats.org/officeDocument/2006/relationships/slideLayout" Target="../slideLayouts/slideLayout108.xml"/><Relationship Id="rId9" Type="http://schemas.openxmlformats.org/officeDocument/2006/relationships/slideLayout" Target="../slideLayouts/slideLayout113.xml"/><Relationship Id="rId14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8207425" y="-9458"/>
            <a:ext cx="431750" cy="4317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15" name="Rectangle 14"/>
          <p:cNvSpPr/>
          <p:nvPr/>
        </p:nvSpPr>
        <p:spPr>
          <a:xfrm>
            <a:off x="8639175" y="863699"/>
            <a:ext cx="431750" cy="4317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16" name="Rectangle 15"/>
          <p:cNvSpPr/>
          <p:nvPr/>
        </p:nvSpPr>
        <p:spPr>
          <a:xfrm>
            <a:off x="7775575" y="431651"/>
            <a:ext cx="431750" cy="4317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17" name="Rectangle 16"/>
          <p:cNvSpPr/>
          <p:nvPr/>
        </p:nvSpPr>
        <p:spPr>
          <a:xfrm>
            <a:off x="9072613" y="1295450"/>
            <a:ext cx="431750" cy="4317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18" name="Rectangle 17"/>
          <p:cNvSpPr/>
          <p:nvPr/>
        </p:nvSpPr>
        <p:spPr>
          <a:xfrm>
            <a:off x="8639175" y="1731561"/>
            <a:ext cx="431750" cy="4317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19" name="Rectangle 18"/>
          <p:cNvSpPr/>
          <p:nvPr/>
        </p:nvSpPr>
        <p:spPr>
          <a:xfrm>
            <a:off x="8639175" y="2159843"/>
            <a:ext cx="431750" cy="4317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0213" y="2087563"/>
            <a:ext cx="8642350" cy="3960812"/>
          </a:xfrm>
          <a:prstGeom prst="rect">
            <a:avLst/>
          </a:prstGeom>
        </p:spPr>
        <p:txBody>
          <a:bodyPr vert="horz" lIns="35995" tIns="35995" rIns="35995" bIns="35995" rtlCol="0">
            <a:noAutofit/>
          </a:bodyPr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  <a:endParaRPr lang="fi-FI" dirty="0"/>
          </a:p>
        </p:txBody>
      </p:sp>
      <p:sp>
        <p:nvSpPr>
          <p:cNvPr id="47" name="Date Placeholder 3"/>
          <p:cNvSpPr>
            <a:spLocks noGrp="1"/>
          </p:cNvSpPr>
          <p:nvPr>
            <p:ph type="dt" sz="half" idx="2"/>
          </p:nvPr>
        </p:nvSpPr>
        <p:spPr>
          <a:xfrm>
            <a:off x="863749" y="6263876"/>
            <a:ext cx="1295251" cy="215078"/>
          </a:xfrm>
          <a:prstGeom prst="rect">
            <a:avLst/>
          </a:prstGeom>
        </p:spPr>
        <p:txBody>
          <a:bodyPr vert="horz" lIns="35995" tIns="35995" rIns="35995" bIns="35995" rtlCol="0" anchor="ctr" anchorCtr="0">
            <a:noAutofit/>
          </a:bodyPr>
          <a:lstStyle>
            <a:lvl1pPr algn="l">
              <a:defRPr sz="800" spc="-40" baseline="0">
                <a:solidFill>
                  <a:schemeClr val="tx1"/>
                </a:solidFill>
              </a:defRPr>
            </a:lvl1pPr>
          </a:lstStyle>
          <a:p>
            <a:fld id="{2ED162FD-7250-49A1-ADD5-C110E404F710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4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159000" y="6263876"/>
            <a:ext cx="5184775" cy="215876"/>
          </a:xfrm>
          <a:prstGeom prst="rect">
            <a:avLst/>
          </a:prstGeom>
        </p:spPr>
        <p:txBody>
          <a:bodyPr vert="horz" lIns="35995" tIns="35995" rIns="35995" bIns="35995" rtlCol="0" anchor="ctr" anchorCtr="0">
            <a:noAutofit/>
          </a:bodyPr>
          <a:lstStyle>
            <a:lvl1pPr algn="l">
              <a:defRPr sz="800" spc="-40" baseline="0">
                <a:solidFill>
                  <a:schemeClr val="tx1"/>
                </a:solidFill>
              </a:defRPr>
            </a:lvl1pPr>
          </a:lstStyle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4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0214" y="6263876"/>
            <a:ext cx="433536" cy="215876"/>
          </a:xfrm>
          <a:prstGeom prst="rect">
            <a:avLst/>
          </a:prstGeom>
        </p:spPr>
        <p:txBody>
          <a:bodyPr vert="horz" lIns="35995" tIns="35995" rIns="35995" bIns="35995" rtlCol="0" anchor="ctr" anchorCtr="0">
            <a:noAutofit/>
          </a:bodyPr>
          <a:lstStyle>
            <a:lvl1pPr algn="l">
              <a:defRPr sz="800" spc="-40" baseline="0">
                <a:solidFill>
                  <a:schemeClr val="tx1"/>
                </a:solidFill>
              </a:defRPr>
            </a:lvl1pPr>
          </a:lstStyle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20" name="Freeform 7"/>
          <p:cNvSpPr>
            <a:spLocks noChangeAspect="1" noEditPoints="1"/>
          </p:cNvSpPr>
          <p:nvPr/>
        </p:nvSpPr>
        <p:spPr bwMode="auto">
          <a:xfrm>
            <a:off x="7446470" y="6282323"/>
            <a:ext cx="1554183" cy="198000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rgbClr val="FFC30E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30213" y="431800"/>
            <a:ext cx="8642350" cy="1295995"/>
          </a:xfrm>
          <a:prstGeom prst="rect">
            <a:avLst/>
          </a:prstGeom>
        </p:spPr>
        <p:txBody>
          <a:bodyPr vert="horz" lIns="35995" tIns="35995" rIns="35995" bIns="35995" rtlCol="0" anchor="b" anchorCtr="0">
            <a:noAutofit/>
          </a:bodyPr>
          <a:lstStyle/>
          <a:p>
            <a:r>
              <a:rPr lang="fi-FI"/>
              <a:t>Muokkaa perustyyl. napsautt.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7299422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864" r:id="rId3"/>
    <p:sldLayoutId id="2147483659" r:id="rId4"/>
    <p:sldLayoutId id="2147483652" r:id="rId5"/>
    <p:sldLayoutId id="2147483653" r:id="rId6"/>
    <p:sldLayoutId id="2147483865" r:id="rId7"/>
    <p:sldLayoutId id="2147483661" r:id="rId8"/>
    <p:sldLayoutId id="2147483665" r:id="rId9"/>
    <p:sldLayoutId id="2147483866" r:id="rId10"/>
    <p:sldLayoutId id="2147483654" r:id="rId11"/>
    <p:sldLayoutId id="2147483655" r:id="rId12"/>
    <p:sldLayoutId id="2147483965" r:id="rId13"/>
  </p:sldLayoutIdLst>
  <p:transition spd="med">
    <p:fade/>
  </p:transition>
  <p:hf hdr="0" dt="0"/>
  <p:txStyles>
    <p:titleStyle>
      <a:lvl1pPr algn="ctr" defTabSz="914267" rtl="0" eaLnBrk="1" latinLnBrk="0" hangingPunct="1">
        <a:lnSpc>
          <a:spcPct val="90000"/>
        </a:lnSpc>
        <a:spcBef>
          <a:spcPct val="0"/>
        </a:spcBef>
        <a:buNone/>
        <a:defRPr sz="3600" b="1" kern="1200" spc="-4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57136" indent="-357136" algn="l" defTabSz="914267" rtl="0" eaLnBrk="1" latinLnBrk="0" hangingPunct="1">
        <a:spcBef>
          <a:spcPts val="0"/>
        </a:spcBef>
        <a:spcAft>
          <a:spcPts val="600"/>
        </a:spcAft>
        <a:buFont typeface="Wingdings" pitchFamily="2" charset="2"/>
        <a:buChar char="§"/>
        <a:defRPr sz="2400" kern="1200" spc="-40" baseline="0">
          <a:solidFill>
            <a:schemeClr val="tx1"/>
          </a:solidFill>
          <a:latin typeface="+mn-lt"/>
          <a:ea typeface="+mn-ea"/>
          <a:cs typeface="+mn-cs"/>
        </a:defRPr>
      </a:lvl1pPr>
      <a:lvl2pPr marL="714271" indent="-357136" algn="l" defTabSz="914267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800" kern="1200" spc="-40" baseline="0">
          <a:solidFill>
            <a:schemeClr val="tx1"/>
          </a:solidFill>
          <a:latin typeface="+mn-lt"/>
          <a:ea typeface="+mn-ea"/>
          <a:cs typeface="+mn-cs"/>
        </a:defRPr>
      </a:lvl2pPr>
      <a:lvl3pPr marL="1071409" indent="-357136" algn="l" defTabSz="914267" rtl="0" eaLnBrk="1" latinLnBrk="0" hangingPunct="1">
        <a:spcBef>
          <a:spcPts val="0"/>
        </a:spcBef>
        <a:spcAft>
          <a:spcPts val="600"/>
        </a:spcAft>
        <a:buFont typeface="Wingdings" pitchFamily="2" charset="2"/>
        <a:buChar char="§"/>
        <a:defRPr sz="1500" kern="1200" spc="-40" baseline="0">
          <a:solidFill>
            <a:schemeClr val="tx1"/>
          </a:solidFill>
          <a:latin typeface="+mn-lt"/>
          <a:ea typeface="+mn-ea"/>
          <a:cs typeface="+mn-cs"/>
        </a:defRPr>
      </a:lvl3pPr>
      <a:lvl4pPr marL="1438067" indent="-366660" algn="l" defTabSz="914267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400" kern="1200" spc="-40" baseline="0">
          <a:solidFill>
            <a:schemeClr val="tx1"/>
          </a:solidFill>
          <a:latin typeface="+mn-lt"/>
          <a:ea typeface="+mn-ea"/>
          <a:cs typeface="+mn-cs"/>
        </a:defRPr>
      </a:lvl4pPr>
      <a:lvl5pPr marL="1795203" indent="-357136" algn="l" defTabSz="914267" rtl="0" eaLnBrk="1" latinLnBrk="0" hangingPunct="1">
        <a:spcBef>
          <a:spcPts val="0"/>
        </a:spcBef>
        <a:spcAft>
          <a:spcPts val="600"/>
        </a:spcAft>
        <a:buFont typeface="Wingdings" pitchFamily="2" charset="2"/>
        <a:buChar char="§"/>
        <a:defRPr sz="1400" kern="1200" spc="-4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237" indent="-228567" algn="l" defTabSz="91426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370" indent="-228567" algn="l" defTabSz="91426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504" indent="-228567" algn="l" defTabSz="91426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639" indent="-228567" algn="l" defTabSz="91426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i-FI"/>
      </a:defPPr>
      <a:lvl1pPr marL="0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34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67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02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536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669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803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938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071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8640813" y="0"/>
            <a:ext cx="431750" cy="42229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22" name="Rectangle 21"/>
          <p:cNvSpPr/>
          <p:nvPr/>
        </p:nvSpPr>
        <p:spPr>
          <a:xfrm>
            <a:off x="8640218" y="863699"/>
            <a:ext cx="431750" cy="43175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23" name="Rectangle 22"/>
          <p:cNvSpPr/>
          <p:nvPr/>
        </p:nvSpPr>
        <p:spPr>
          <a:xfrm>
            <a:off x="9073656" y="431651"/>
            <a:ext cx="431750" cy="43175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24" name="Rectangle 23"/>
          <p:cNvSpPr/>
          <p:nvPr/>
        </p:nvSpPr>
        <p:spPr>
          <a:xfrm>
            <a:off x="8640813" y="1295450"/>
            <a:ext cx="431750" cy="43175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25" name="Rectangle 24"/>
          <p:cNvSpPr/>
          <p:nvPr/>
        </p:nvSpPr>
        <p:spPr>
          <a:xfrm>
            <a:off x="9073656" y="1295450"/>
            <a:ext cx="431750" cy="43175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26" name="Rectangle 25"/>
          <p:cNvSpPr/>
          <p:nvPr/>
        </p:nvSpPr>
        <p:spPr>
          <a:xfrm>
            <a:off x="9073656" y="1727200"/>
            <a:ext cx="431750" cy="43175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0213" y="2087563"/>
            <a:ext cx="8642350" cy="3960812"/>
          </a:xfrm>
          <a:prstGeom prst="rect">
            <a:avLst/>
          </a:prstGeom>
        </p:spPr>
        <p:txBody>
          <a:bodyPr vert="horz" lIns="35995" tIns="35995" rIns="35995" bIns="35995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47" name="Date Placeholder 3"/>
          <p:cNvSpPr>
            <a:spLocks noGrp="1"/>
          </p:cNvSpPr>
          <p:nvPr>
            <p:ph type="dt" sz="half" idx="2"/>
          </p:nvPr>
        </p:nvSpPr>
        <p:spPr>
          <a:xfrm>
            <a:off x="863749" y="6263876"/>
            <a:ext cx="1295251" cy="215078"/>
          </a:xfrm>
          <a:prstGeom prst="rect">
            <a:avLst/>
          </a:prstGeom>
        </p:spPr>
        <p:txBody>
          <a:bodyPr vert="horz" lIns="35995" tIns="35995" rIns="35995" bIns="35995" rtlCol="0" anchor="ctr" anchorCtr="0">
            <a:noAutofit/>
          </a:bodyPr>
          <a:lstStyle>
            <a:lvl1pPr algn="l">
              <a:defRPr sz="800" spc="-40" baseline="0">
                <a:solidFill>
                  <a:schemeClr val="tx1"/>
                </a:solidFill>
              </a:defRPr>
            </a:lvl1pPr>
          </a:lstStyle>
          <a:p>
            <a:fld id="{3B6A4633-EFC9-470C-BC8D-7C06F75735A1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4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159000" y="6263876"/>
            <a:ext cx="5184775" cy="215876"/>
          </a:xfrm>
          <a:prstGeom prst="rect">
            <a:avLst/>
          </a:prstGeom>
        </p:spPr>
        <p:txBody>
          <a:bodyPr vert="horz" lIns="35995" tIns="35995" rIns="35995" bIns="35995" rtlCol="0" anchor="ctr" anchorCtr="0">
            <a:noAutofit/>
          </a:bodyPr>
          <a:lstStyle>
            <a:lvl1pPr algn="l">
              <a:defRPr sz="800" spc="-40" baseline="0">
                <a:solidFill>
                  <a:schemeClr val="tx1"/>
                </a:solidFill>
              </a:defRPr>
            </a:lvl1pPr>
          </a:lstStyle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4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0214" y="6263876"/>
            <a:ext cx="433536" cy="215876"/>
          </a:xfrm>
          <a:prstGeom prst="rect">
            <a:avLst/>
          </a:prstGeom>
        </p:spPr>
        <p:txBody>
          <a:bodyPr vert="horz" lIns="35995" tIns="35995" rIns="35995" bIns="35995" rtlCol="0" anchor="ctr" anchorCtr="0">
            <a:noAutofit/>
          </a:bodyPr>
          <a:lstStyle>
            <a:lvl1pPr algn="l">
              <a:defRPr sz="800" spc="-40" baseline="0">
                <a:solidFill>
                  <a:schemeClr val="tx1"/>
                </a:solidFill>
              </a:defRPr>
            </a:lvl1pPr>
          </a:lstStyle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20" name="Freeform 7"/>
          <p:cNvSpPr>
            <a:spLocks noChangeAspect="1" noEditPoints="1"/>
          </p:cNvSpPr>
          <p:nvPr/>
        </p:nvSpPr>
        <p:spPr bwMode="auto">
          <a:xfrm>
            <a:off x="7446470" y="6282323"/>
            <a:ext cx="1554183" cy="198000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30213" y="431800"/>
            <a:ext cx="8642350" cy="1295995"/>
          </a:xfrm>
          <a:prstGeom prst="rect">
            <a:avLst/>
          </a:prstGeom>
        </p:spPr>
        <p:txBody>
          <a:bodyPr vert="horz" lIns="35995" tIns="35995" rIns="35995" bIns="35995" rtlCol="0" anchor="b" anchorCtr="0">
            <a:noAutofit/>
          </a:bodyPr>
          <a:lstStyle/>
          <a:p>
            <a:r>
              <a:rPr lang="en-US" dirty="0"/>
              <a:t>Click to edit Master title style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1050623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7" r:id="rId1"/>
    <p:sldLayoutId id="2147483968" r:id="rId2"/>
    <p:sldLayoutId id="2147483969" r:id="rId3"/>
    <p:sldLayoutId id="2147483970" r:id="rId4"/>
    <p:sldLayoutId id="2147483971" r:id="rId5"/>
    <p:sldLayoutId id="2147483972" r:id="rId6"/>
    <p:sldLayoutId id="2147483973" r:id="rId7"/>
    <p:sldLayoutId id="2147483974" r:id="rId8"/>
    <p:sldLayoutId id="2147483975" r:id="rId9"/>
    <p:sldLayoutId id="2147483976" r:id="rId10"/>
    <p:sldLayoutId id="2147483977" r:id="rId11"/>
    <p:sldLayoutId id="2147483978" r:id="rId12"/>
    <p:sldLayoutId id="2147483979" r:id="rId13"/>
  </p:sldLayoutIdLst>
  <p:transition spd="med">
    <p:fade/>
  </p:transition>
  <p:hf hdr="0" dt="0"/>
  <p:txStyles>
    <p:titleStyle>
      <a:lvl1pPr algn="ctr" defTabSz="914267" rtl="0" eaLnBrk="1" latinLnBrk="0" hangingPunct="1">
        <a:lnSpc>
          <a:spcPct val="90000"/>
        </a:lnSpc>
        <a:spcBef>
          <a:spcPct val="0"/>
        </a:spcBef>
        <a:buNone/>
        <a:defRPr sz="3600" b="1" kern="1200" spc="-4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57136" indent="-357136" algn="l" defTabSz="914267" rtl="0" eaLnBrk="1" latinLnBrk="0" hangingPunct="1">
        <a:spcBef>
          <a:spcPts val="0"/>
        </a:spcBef>
        <a:spcAft>
          <a:spcPts val="600"/>
        </a:spcAft>
        <a:buFont typeface="Wingdings" pitchFamily="2" charset="2"/>
        <a:buChar char="§"/>
        <a:defRPr sz="2400" kern="1200" spc="-40" baseline="0">
          <a:solidFill>
            <a:schemeClr val="tx1"/>
          </a:solidFill>
          <a:latin typeface="+mn-lt"/>
          <a:ea typeface="+mn-ea"/>
          <a:cs typeface="+mn-cs"/>
        </a:defRPr>
      </a:lvl1pPr>
      <a:lvl2pPr marL="714271" indent="-357136" algn="l" defTabSz="914267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800" kern="1200" spc="-40" baseline="0">
          <a:solidFill>
            <a:schemeClr val="tx1"/>
          </a:solidFill>
          <a:latin typeface="+mn-lt"/>
          <a:ea typeface="+mn-ea"/>
          <a:cs typeface="+mn-cs"/>
        </a:defRPr>
      </a:lvl2pPr>
      <a:lvl3pPr marL="1071409" indent="-357136" algn="l" defTabSz="914267" rtl="0" eaLnBrk="1" latinLnBrk="0" hangingPunct="1">
        <a:spcBef>
          <a:spcPts val="0"/>
        </a:spcBef>
        <a:spcAft>
          <a:spcPts val="600"/>
        </a:spcAft>
        <a:buFont typeface="Wingdings" pitchFamily="2" charset="2"/>
        <a:buChar char="§"/>
        <a:defRPr sz="1500" kern="1200" spc="-40" baseline="0">
          <a:solidFill>
            <a:schemeClr val="tx1"/>
          </a:solidFill>
          <a:latin typeface="+mn-lt"/>
          <a:ea typeface="+mn-ea"/>
          <a:cs typeface="+mn-cs"/>
        </a:defRPr>
      </a:lvl3pPr>
      <a:lvl4pPr marL="1438067" indent="-366660" algn="l" defTabSz="914267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400" kern="1200" spc="-40" baseline="0">
          <a:solidFill>
            <a:schemeClr val="tx1"/>
          </a:solidFill>
          <a:latin typeface="+mn-lt"/>
          <a:ea typeface="+mn-ea"/>
          <a:cs typeface="+mn-cs"/>
        </a:defRPr>
      </a:lvl4pPr>
      <a:lvl5pPr marL="1795203" indent="-357136" algn="l" defTabSz="914267" rtl="0" eaLnBrk="1" latinLnBrk="0" hangingPunct="1">
        <a:spcBef>
          <a:spcPts val="0"/>
        </a:spcBef>
        <a:spcAft>
          <a:spcPts val="600"/>
        </a:spcAft>
        <a:buFont typeface="Wingdings" pitchFamily="2" charset="2"/>
        <a:buChar char="§"/>
        <a:defRPr sz="1400" kern="1200" spc="-4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237" indent="-228567" algn="l" defTabSz="91426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370" indent="-228567" algn="l" defTabSz="91426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504" indent="-228567" algn="l" defTabSz="91426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639" indent="-228567" algn="l" defTabSz="91426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i-FI"/>
      </a:defPPr>
      <a:lvl1pPr marL="0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34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67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02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536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669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803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938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071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8639770" y="0"/>
            <a:ext cx="431750" cy="422292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15" name="Rectangle 14"/>
          <p:cNvSpPr/>
          <p:nvPr/>
        </p:nvSpPr>
        <p:spPr>
          <a:xfrm>
            <a:off x="9072613" y="431651"/>
            <a:ext cx="431750" cy="43175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16" name="Rectangle 15"/>
          <p:cNvSpPr/>
          <p:nvPr/>
        </p:nvSpPr>
        <p:spPr>
          <a:xfrm>
            <a:off x="8207722" y="431651"/>
            <a:ext cx="431750" cy="43175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17" name="Rectangle 16"/>
          <p:cNvSpPr/>
          <p:nvPr/>
        </p:nvSpPr>
        <p:spPr>
          <a:xfrm>
            <a:off x="7775575" y="431651"/>
            <a:ext cx="431750" cy="43175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18" name="Rectangle 17"/>
          <p:cNvSpPr/>
          <p:nvPr/>
        </p:nvSpPr>
        <p:spPr>
          <a:xfrm>
            <a:off x="7343825" y="0"/>
            <a:ext cx="431750" cy="422292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0213" y="2087563"/>
            <a:ext cx="8642350" cy="3960812"/>
          </a:xfrm>
          <a:prstGeom prst="rect">
            <a:avLst/>
          </a:prstGeom>
        </p:spPr>
        <p:txBody>
          <a:bodyPr vert="horz" lIns="35995" tIns="35995" rIns="35995" bIns="35995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47" name="Date Placeholder 3"/>
          <p:cNvSpPr>
            <a:spLocks noGrp="1"/>
          </p:cNvSpPr>
          <p:nvPr>
            <p:ph type="dt" sz="half" idx="2"/>
          </p:nvPr>
        </p:nvSpPr>
        <p:spPr>
          <a:xfrm>
            <a:off x="863749" y="6263876"/>
            <a:ext cx="1295251" cy="215078"/>
          </a:xfrm>
          <a:prstGeom prst="rect">
            <a:avLst/>
          </a:prstGeom>
        </p:spPr>
        <p:txBody>
          <a:bodyPr vert="horz" lIns="35995" tIns="35995" rIns="35995" bIns="35995" rtlCol="0" anchor="ctr" anchorCtr="0">
            <a:noAutofit/>
          </a:bodyPr>
          <a:lstStyle>
            <a:lvl1pPr algn="l">
              <a:defRPr sz="800" spc="-40" baseline="0">
                <a:solidFill>
                  <a:schemeClr val="tx1"/>
                </a:solidFill>
              </a:defRPr>
            </a:lvl1pPr>
          </a:lstStyle>
          <a:p>
            <a:fld id="{C682CF55-65CD-4E0A-B674-C5D5F6D3F1F1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4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159000" y="6263876"/>
            <a:ext cx="5184775" cy="215876"/>
          </a:xfrm>
          <a:prstGeom prst="rect">
            <a:avLst/>
          </a:prstGeom>
        </p:spPr>
        <p:txBody>
          <a:bodyPr vert="horz" lIns="35995" tIns="35995" rIns="35995" bIns="35995" rtlCol="0" anchor="ctr" anchorCtr="0">
            <a:noAutofit/>
          </a:bodyPr>
          <a:lstStyle>
            <a:lvl1pPr algn="l">
              <a:defRPr sz="800" spc="-40" baseline="0">
                <a:solidFill>
                  <a:schemeClr val="tx1"/>
                </a:solidFill>
              </a:defRPr>
            </a:lvl1pPr>
          </a:lstStyle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4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0214" y="6263876"/>
            <a:ext cx="433536" cy="215876"/>
          </a:xfrm>
          <a:prstGeom prst="rect">
            <a:avLst/>
          </a:prstGeom>
        </p:spPr>
        <p:txBody>
          <a:bodyPr vert="horz" lIns="35995" tIns="35995" rIns="35995" bIns="35995" rtlCol="0" anchor="ctr" anchorCtr="0">
            <a:noAutofit/>
          </a:bodyPr>
          <a:lstStyle>
            <a:lvl1pPr algn="l">
              <a:defRPr sz="800" spc="-40" baseline="0">
                <a:solidFill>
                  <a:schemeClr val="tx1"/>
                </a:solidFill>
              </a:defRPr>
            </a:lvl1pPr>
          </a:lstStyle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20" name="Freeform 7"/>
          <p:cNvSpPr>
            <a:spLocks noChangeAspect="1" noEditPoints="1"/>
          </p:cNvSpPr>
          <p:nvPr/>
        </p:nvSpPr>
        <p:spPr bwMode="auto">
          <a:xfrm>
            <a:off x="7446470" y="6282323"/>
            <a:ext cx="1554183" cy="198000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30213" y="431800"/>
            <a:ext cx="8642350" cy="1295995"/>
          </a:xfrm>
          <a:prstGeom prst="rect">
            <a:avLst/>
          </a:prstGeom>
        </p:spPr>
        <p:txBody>
          <a:bodyPr vert="horz" lIns="35995" tIns="35995" rIns="35995" bIns="35995" rtlCol="0" anchor="b" anchorCtr="0">
            <a:noAutofit/>
          </a:bodyPr>
          <a:lstStyle/>
          <a:p>
            <a:r>
              <a:rPr lang="en-US" dirty="0"/>
              <a:t>Click to edit Master title style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8997634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1" r:id="rId1"/>
    <p:sldLayoutId id="2147483982" r:id="rId2"/>
    <p:sldLayoutId id="2147483983" r:id="rId3"/>
    <p:sldLayoutId id="2147483984" r:id="rId4"/>
    <p:sldLayoutId id="2147483985" r:id="rId5"/>
    <p:sldLayoutId id="2147483986" r:id="rId6"/>
    <p:sldLayoutId id="2147483987" r:id="rId7"/>
    <p:sldLayoutId id="2147483988" r:id="rId8"/>
    <p:sldLayoutId id="2147483989" r:id="rId9"/>
    <p:sldLayoutId id="2147483990" r:id="rId10"/>
    <p:sldLayoutId id="2147483991" r:id="rId11"/>
    <p:sldLayoutId id="2147483992" r:id="rId12"/>
    <p:sldLayoutId id="2147483993" r:id="rId13"/>
  </p:sldLayoutIdLst>
  <p:transition spd="med">
    <p:fade/>
  </p:transition>
  <p:hf hdr="0" dt="0"/>
  <p:txStyles>
    <p:titleStyle>
      <a:lvl1pPr algn="ctr" defTabSz="914267" rtl="0" eaLnBrk="1" latinLnBrk="0" hangingPunct="1">
        <a:lnSpc>
          <a:spcPct val="90000"/>
        </a:lnSpc>
        <a:spcBef>
          <a:spcPct val="0"/>
        </a:spcBef>
        <a:buNone/>
        <a:defRPr sz="3600" b="1" kern="1200" spc="-4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57136" indent="-357136" algn="l" defTabSz="914267" rtl="0" eaLnBrk="1" latinLnBrk="0" hangingPunct="1">
        <a:spcBef>
          <a:spcPts val="0"/>
        </a:spcBef>
        <a:spcAft>
          <a:spcPts val="600"/>
        </a:spcAft>
        <a:buFont typeface="Wingdings" pitchFamily="2" charset="2"/>
        <a:buChar char="§"/>
        <a:defRPr sz="2400" kern="1200" spc="-40" baseline="0">
          <a:solidFill>
            <a:schemeClr val="tx1"/>
          </a:solidFill>
          <a:latin typeface="+mn-lt"/>
          <a:ea typeface="+mn-ea"/>
          <a:cs typeface="+mn-cs"/>
        </a:defRPr>
      </a:lvl1pPr>
      <a:lvl2pPr marL="714271" indent="-357136" algn="l" defTabSz="914267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800" kern="1200" spc="-40" baseline="0">
          <a:solidFill>
            <a:schemeClr val="tx1"/>
          </a:solidFill>
          <a:latin typeface="+mn-lt"/>
          <a:ea typeface="+mn-ea"/>
          <a:cs typeface="+mn-cs"/>
        </a:defRPr>
      </a:lvl2pPr>
      <a:lvl3pPr marL="1071409" indent="-357136" algn="l" defTabSz="914267" rtl="0" eaLnBrk="1" latinLnBrk="0" hangingPunct="1">
        <a:spcBef>
          <a:spcPts val="0"/>
        </a:spcBef>
        <a:spcAft>
          <a:spcPts val="600"/>
        </a:spcAft>
        <a:buFont typeface="Wingdings" pitchFamily="2" charset="2"/>
        <a:buChar char="§"/>
        <a:defRPr sz="1500" kern="1200" spc="-40" baseline="0">
          <a:solidFill>
            <a:schemeClr val="tx1"/>
          </a:solidFill>
          <a:latin typeface="+mn-lt"/>
          <a:ea typeface="+mn-ea"/>
          <a:cs typeface="+mn-cs"/>
        </a:defRPr>
      </a:lvl3pPr>
      <a:lvl4pPr marL="1438067" indent="-366660" algn="l" defTabSz="914267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400" kern="1200" spc="-40" baseline="0">
          <a:solidFill>
            <a:schemeClr val="tx1"/>
          </a:solidFill>
          <a:latin typeface="+mn-lt"/>
          <a:ea typeface="+mn-ea"/>
          <a:cs typeface="+mn-cs"/>
        </a:defRPr>
      </a:lvl4pPr>
      <a:lvl5pPr marL="1795203" indent="-357136" algn="l" defTabSz="914267" rtl="0" eaLnBrk="1" latinLnBrk="0" hangingPunct="1">
        <a:spcBef>
          <a:spcPts val="0"/>
        </a:spcBef>
        <a:spcAft>
          <a:spcPts val="600"/>
        </a:spcAft>
        <a:buFont typeface="Wingdings" pitchFamily="2" charset="2"/>
        <a:buChar char="§"/>
        <a:defRPr sz="1400" kern="1200" spc="-4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237" indent="-228567" algn="l" defTabSz="91426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370" indent="-228567" algn="l" defTabSz="91426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504" indent="-228567" algn="l" defTabSz="91426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639" indent="-228567" algn="l" defTabSz="91426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i-FI"/>
      </a:defPPr>
      <a:lvl1pPr marL="0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34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67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02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536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669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803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938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071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9072563" y="432048"/>
            <a:ext cx="431750" cy="43175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19" name="Rectangle 18"/>
          <p:cNvSpPr/>
          <p:nvPr/>
        </p:nvSpPr>
        <p:spPr>
          <a:xfrm>
            <a:off x="8639720" y="863699"/>
            <a:ext cx="431750" cy="43175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21" name="Rectangle 20"/>
          <p:cNvSpPr/>
          <p:nvPr/>
        </p:nvSpPr>
        <p:spPr>
          <a:xfrm>
            <a:off x="8207672" y="431651"/>
            <a:ext cx="431750" cy="43175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22" name="Rectangle 21"/>
          <p:cNvSpPr/>
          <p:nvPr/>
        </p:nvSpPr>
        <p:spPr>
          <a:xfrm>
            <a:off x="7775525" y="0"/>
            <a:ext cx="431750" cy="42229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23" name="Rectangle 22"/>
          <p:cNvSpPr/>
          <p:nvPr/>
        </p:nvSpPr>
        <p:spPr>
          <a:xfrm>
            <a:off x="8207672" y="0"/>
            <a:ext cx="431750" cy="43175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24" name="Rectangle 23"/>
          <p:cNvSpPr/>
          <p:nvPr/>
        </p:nvSpPr>
        <p:spPr>
          <a:xfrm>
            <a:off x="7343278" y="0"/>
            <a:ext cx="431750" cy="42229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0213" y="2087563"/>
            <a:ext cx="8642350" cy="3960812"/>
          </a:xfrm>
          <a:prstGeom prst="rect">
            <a:avLst/>
          </a:prstGeom>
        </p:spPr>
        <p:txBody>
          <a:bodyPr vert="horz" lIns="35995" tIns="35995" rIns="35995" bIns="35995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47" name="Date Placeholder 3"/>
          <p:cNvSpPr>
            <a:spLocks noGrp="1"/>
          </p:cNvSpPr>
          <p:nvPr>
            <p:ph type="dt" sz="half" idx="2"/>
          </p:nvPr>
        </p:nvSpPr>
        <p:spPr>
          <a:xfrm>
            <a:off x="863749" y="6263876"/>
            <a:ext cx="1295251" cy="215078"/>
          </a:xfrm>
          <a:prstGeom prst="rect">
            <a:avLst/>
          </a:prstGeom>
        </p:spPr>
        <p:txBody>
          <a:bodyPr vert="horz" lIns="35995" tIns="35995" rIns="35995" bIns="35995" rtlCol="0" anchor="ctr" anchorCtr="0">
            <a:noAutofit/>
          </a:bodyPr>
          <a:lstStyle>
            <a:lvl1pPr algn="l">
              <a:defRPr sz="800" spc="-40" baseline="0">
                <a:solidFill>
                  <a:schemeClr val="tx1"/>
                </a:solidFill>
              </a:defRPr>
            </a:lvl1pPr>
          </a:lstStyle>
          <a:p>
            <a:fld id="{55A5487A-D3FA-4F26-8FFE-32A431B6B9EC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4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159000" y="6263876"/>
            <a:ext cx="5184775" cy="215876"/>
          </a:xfrm>
          <a:prstGeom prst="rect">
            <a:avLst/>
          </a:prstGeom>
        </p:spPr>
        <p:txBody>
          <a:bodyPr vert="horz" lIns="35995" tIns="35995" rIns="35995" bIns="35995" rtlCol="0" anchor="ctr" anchorCtr="0">
            <a:noAutofit/>
          </a:bodyPr>
          <a:lstStyle>
            <a:lvl1pPr algn="l">
              <a:defRPr sz="800" spc="-40" baseline="0">
                <a:solidFill>
                  <a:schemeClr val="tx1"/>
                </a:solidFill>
              </a:defRPr>
            </a:lvl1pPr>
          </a:lstStyle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4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0214" y="6263876"/>
            <a:ext cx="433536" cy="215876"/>
          </a:xfrm>
          <a:prstGeom prst="rect">
            <a:avLst/>
          </a:prstGeom>
        </p:spPr>
        <p:txBody>
          <a:bodyPr vert="horz" lIns="35995" tIns="35995" rIns="35995" bIns="35995" rtlCol="0" anchor="ctr" anchorCtr="0">
            <a:noAutofit/>
          </a:bodyPr>
          <a:lstStyle>
            <a:lvl1pPr algn="l">
              <a:defRPr sz="800" spc="-40" baseline="0">
                <a:solidFill>
                  <a:schemeClr val="tx1"/>
                </a:solidFill>
              </a:defRPr>
            </a:lvl1pPr>
          </a:lstStyle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20" name="Freeform 7"/>
          <p:cNvSpPr>
            <a:spLocks noChangeAspect="1" noEditPoints="1"/>
          </p:cNvSpPr>
          <p:nvPr/>
        </p:nvSpPr>
        <p:spPr bwMode="auto">
          <a:xfrm>
            <a:off x="7446470" y="6282323"/>
            <a:ext cx="1554183" cy="198000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30213" y="431800"/>
            <a:ext cx="8642350" cy="1295995"/>
          </a:xfrm>
          <a:prstGeom prst="rect">
            <a:avLst/>
          </a:prstGeom>
        </p:spPr>
        <p:txBody>
          <a:bodyPr vert="horz" lIns="35995" tIns="35995" rIns="35995" bIns="35995" rtlCol="0" anchor="b" anchorCtr="0">
            <a:noAutofit/>
          </a:bodyPr>
          <a:lstStyle/>
          <a:p>
            <a:r>
              <a:rPr lang="en-US" dirty="0"/>
              <a:t>Click to edit Master title style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938640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95" r:id="rId1"/>
    <p:sldLayoutId id="2147483996" r:id="rId2"/>
    <p:sldLayoutId id="2147483997" r:id="rId3"/>
    <p:sldLayoutId id="2147483998" r:id="rId4"/>
    <p:sldLayoutId id="2147483999" r:id="rId5"/>
    <p:sldLayoutId id="2147484000" r:id="rId6"/>
    <p:sldLayoutId id="2147484001" r:id="rId7"/>
    <p:sldLayoutId id="2147484002" r:id="rId8"/>
    <p:sldLayoutId id="2147484003" r:id="rId9"/>
    <p:sldLayoutId id="2147484004" r:id="rId10"/>
    <p:sldLayoutId id="2147484005" r:id="rId11"/>
    <p:sldLayoutId id="2147484006" r:id="rId12"/>
    <p:sldLayoutId id="2147484007" r:id="rId13"/>
  </p:sldLayoutIdLst>
  <p:transition spd="med">
    <p:fade/>
  </p:transition>
  <p:hf hdr="0" dt="0"/>
  <p:txStyles>
    <p:titleStyle>
      <a:lvl1pPr algn="ctr" defTabSz="914267" rtl="0" eaLnBrk="1" latinLnBrk="0" hangingPunct="1">
        <a:lnSpc>
          <a:spcPct val="90000"/>
        </a:lnSpc>
        <a:spcBef>
          <a:spcPct val="0"/>
        </a:spcBef>
        <a:buNone/>
        <a:defRPr sz="3600" b="1" kern="1200" spc="-4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57136" indent="-357136" algn="l" defTabSz="914267" rtl="0" eaLnBrk="1" latinLnBrk="0" hangingPunct="1">
        <a:spcBef>
          <a:spcPts val="0"/>
        </a:spcBef>
        <a:spcAft>
          <a:spcPts val="600"/>
        </a:spcAft>
        <a:buFont typeface="Wingdings" pitchFamily="2" charset="2"/>
        <a:buChar char="§"/>
        <a:defRPr sz="2400" kern="1200" spc="-40" baseline="0">
          <a:solidFill>
            <a:schemeClr val="tx1"/>
          </a:solidFill>
          <a:latin typeface="+mn-lt"/>
          <a:ea typeface="+mn-ea"/>
          <a:cs typeface="+mn-cs"/>
        </a:defRPr>
      </a:lvl1pPr>
      <a:lvl2pPr marL="714271" indent="-357136" algn="l" defTabSz="914267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800" kern="1200" spc="-40" baseline="0">
          <a:solidFill>
            <a:schemeClr val="tx1"/>
          </a:solidFill>
          <a:latin typeface="+mn-lt"/>
          <a:ea typeface="+mn-ea"/>
          <a:cs typeface="+mn-cs"/>
        </a:defRPr>
      </a:lvl2pPr>
      <a:lvl3pPr marL="1071409" indent="-357136" algn="l" defTabSz="914267" rtl="0" eaLnBrk="1" latinLnBrk="0" hangingPunct="1">
        <a:spcBef>
          <a:spcPts val="0"/>
        </a:spcBef>
        <a:spcAft>
          <a:spcPts val="600"/>
        </a:spcAft>
        <a:buFont typeface="Wingdings" pitchFamily="2" charset="2"/>
        <a:buChar char="§"/>
        <a:defRPr sz="1500" kern="1200" spc="-40" baseline="0">
          <a:solidFill>
            <a:schemeClr val="tx1"/>
          </a:solidFill>
          <a:latin typeface="+mn-lt"/>
          <a:ea typeface="+mn-ea"/>
          <a:cs typeface="+mn-cs"/>
        </a:defRPr>
      </a:lvl3pPr>
      <a:lvl4pPr marL="1438067" indent="-366660" algn="l" defTabSz="914267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400" kern="1200" spc="-40" baseline="0">
          <a:solidFill>
            <a:schemeClr val="tx1"/>
          </a:solidFill>
          <a:latin typeface="+mn-lt"/>
          <a:ea typeface="+mn-ea"/>
          <a:cs typeface="+mn-cs"/>
        </a:defRPr>
      </a:lvl4pPr>
      <a:lvl5pPr marL="1795203" indent="-357136" algn="l" defTabSz="914267" rtl="0" eaLnBrk="1" latinLnBrk="0" hangingPunct="1">
        <a:spcBef>
          <a:spcPts val="0"/>
        </a:spcBef>
        <a:spcAft>
          <a:spcPts val="600"/>
        </a:spcAft>
        <a:buFont typeface="Wingdings" pitchFamily="2" charset="2"/>
        <a:buChar char="§"/>
        <a:defRPr sz="1400" kern="1200" spc="-4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237" indent="-228567" algn="l" defTabSz="91426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370" indent="-228567" algn="l" defTabSz="91426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504" indent="-228567" algn="l" defTabSz="91426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639" indent="-228567" algn="l" defTabSz="91426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i-FI"/>
      </a:defPPr>
      <a:lvl1pPr marL="0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34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67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02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536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669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803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938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071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9074853" y="0"/>
            <a:ext cx="431750" cy="43175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18" name="Rectangle 17"/>
          <p:cNvSpPr/>
          <p:nvPr/>
        </p:nvSpPr>
        <p:spPr>
          <a:xfrm>
            <a:off x="8642010" y="431651"/>
            <a:ext cx="431750" cy="43175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25" name="Rectangle 24"/>
          <p:cNvSpPr/>
          <p:nvPr/>
        </p:nvSpPr>
        <p:spPr>
          <a:xfrm>
            <a:off x="8209962" y="431651"/>
            <a:ext cx="431750" cy="43175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26" name="Rectangle 25"/>
          <p:cNvSpPr/>
          <p:nvPr/>
        </p:nvSpPr>
        <p:spPr>
          <a:xfrm>
            <a:off x="7346065" y="0"/>
            <a:ext cx="431750" cy="422292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27" name="Rectangle 26"/>
          <p:cNvSpPr/>
          <p:nvPr/>
        </p:nvSpPr>
        <p:spPr>
          <a:xfrm>
            <a:off x="8209962" y="0"/>
            <a:ext cx="431750" cy="43175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28" name="Rectangle 27"/>
          <p:cNvSpPr/>
          <p:nvPr/>
        </p:nvSpPr>
        <p:spPr>
          <a:xfrm>
            <a:off x="6913818" y="0"/>
            <a:ext cx="431750" cy="422292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0213" y="2087563"/>
            <a:ext cx="8642350" cy="3960812"/>
          </a:xfrm>
          <a:prstGeom prst="rect">
            <a:avLst/>
          </a:prstGeom>
        </p:spPr>
        <p:txBody>
          <a:bodyPr vert="horz" lIns="35995" tIns="35995" rIns="35995" bIns="35995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47" name="Date Placeholder 3"/>
          <p:cNvSpPr>
            <a:spLocks noGrp="1"/>
          </p:cNvSpPr>
          <p:nvPr>
            <p:ph type="dt" sz="half" idx="2"/>
          </p:nvPr>
        </p:nvSpPr>
        <p:spPr>
          <a:xfrm>
            <a:off x="863749" y="6263876"/>
            <a:ext cx="1295251" cy="215078"/>
          </a:xfrm>
          <a:prstGeom prst="rect">
            <a:avLst/>
          </a:prstGeom>
        </p:spPr>
        <p:txBody>
          <a:bodyPr vert="horz" lIns="35995" tIns="35995" rIns="35995" bIns="35995" rtlCol="0" anchor="ctr" anchorCtr="0">
            <a:noAutofit/>
          </a:bodyPr>
          <a:lstStyle>
            <a:lvl1pPr algn="l">
              <a:defRPr sz="800" spc="-40" baseline="0">
                <a:solidFill>
                  <a:schemeClr val="tx1"/>
                </a:solidFill>
              </a:defRPr>
            </a:lvl1pPr>
          </a:lstStyle>
          <a:p>
            <a:fld id="{685F94FF-EB69-4A4B-8A41-98BD5B4BF07F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4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159000" y="6263876"/>
            <a:ext cx="5184775" cy="215876"/>
          </a:xfrm>
          <a:prstGeom prst="rect">
            <a:avLst/>
          </a:prstGeom>
        </p:spPr>
        <p:txBody>
          <a:bodyPr vert="horz" lIns="35995" tIns="35995" rIns="35995" bIns="35995" rtlCol="0" anchor="ctr" anchorCtr="0">
            <a:noAutofit/>
          </a:bodyPr>
          <a:lstStyle>
            <a:lvl1pPr algn="l">
              <a:defRPr sz="800" spc="-40" baseline="0">
                <a:solidFill>
                  <a:schemeClr val="tx1"/>
                </a:solidFill>
              </a:defRPr>
            </a:lvl1pPr>
          </a:lstStyle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4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0214" y="6263876"/>
            <a:ext cx="433536" cy="215876"/>
          </a:xfrm>
          <a:prstGeom prst="rect">
            <a:avLst/>
          </a:prstGeom>
        </p:spPr>
        <p:txBody>
          <a:bodyPr vert="horz" lIns="35995" tIns="35995" rIns="35995" bIns="35995" rtlCol="0" anchor="ctr" anchorCtr="0">
            <a:noAutofit/>
          </a:bodyPr>
          <a:lstStyle>
            <a:lvl1pPr algn="l">
              <a:defRPr sz="800" spc="-40" baseline="0">
                <a:solidFill>
                  <a:schemeClr val="tx1"/>
                </a:solidFill>
              </a:defRPr>
            </a:lvl1pPr>
          </a:lstStyle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20" name="Freeform 7"/>
          <p:cNvSpPr>
            <a:spLocks noChangeAspect="1" noEditPoints="1"/>
          </p:cNvSpPr>
          <p:nvPr/>
        </p:nvSpPr>
        <p:spPr bwMode="auto">
          <a:xfrm>
            <a:off x="7446470" y="6282323"/>
            <a:ext cx="1554183" cy="198000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30213" y="431800"/>
            <a:ext cx="8642350" cy="1295995"/>
          </a:xfrm>
          <a:prstGeom prst="rect">
            <a:avLst/>
          </a:prstGeom>
        </p:spPr>
        <p:txBody>
          <a:bodyPr vert="horz" lIns="35995" tIns="35995" rIns="35995" bIns="35995" rtlCol="0" anchor="b" anchorCtr="0">
            <a:noAutofit/>
          </a:bodyPr>
          <a:lstStyle/>
          <a:p>
            <a:r>
              <a:rPr lang="en-US" dirty="0"/>
              <a:t>Click to edit Master title style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9668979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9" r:id="rId1"/>
    <p:sldLayoutId id="2147484010" r:id="rId2"/>
    <p:sldLayoutId id="2147484011" r:id="rId3"/>
    <p:sldLayoutId id="2147484012" r:id="rId4"/>
    <p:sldLayoutId id="2147484013" r:id="rId5"/>
    <p:sldLayoutId id="2147484014" r:id="rId6"/>
    <p:sldLayoutId id="2147484015" r:id="rId7"/>
    <p:sldLayoutId id="2147484016" r:id="rId8"/>
    <p:sldLayoutId id="2147484017" r:id="rId9"/>
    <p:sldLayoutId id="2147484018" r:id="rId10"/>
    <p:sldLayoutId id="2147484019" r:id="rId11"/>
    <p:sldLayoutId id="2147484020" r:id="rId12"/>
    <p:sldLayoutId id="2147484021" r:id="rId13"/>
  </p:sldLayoutIdLst>
  <p:transition spd="med">
    <p:fade/>
  </p:transition>
  <p:hf hdr="0" dt="0"/>
  <p:txStyles>
    <p:titleStyle>
      <a:lvl1pPr algn="ctr" defTabSz="914267" rtl="0" eaLnBrk="1" latinLnBrk="0" hangingPunct="1">
        <a:lnSpc>
          <a:spcPct val="90000"/>
        </a:lnSpc>
        <a:spcBef>
          <a:spcPct val="0"/>
        </a:spcBef>
        <a:buNone/>
        <a:defRPr sz="3600" b="1" kern="1200" spc="-4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57136" indent="-357136" algn="l" defTabSz="914267" rtl="0" eaLnBrk="1" latinLnBrk="0" hangingPunct="1">
        <a:spcBef>
          <a:spcPts val="0"/>
        </a:spcBef>
        <a:spcAft>
          <a:spcPts val="600"/>
        </a:spcAft>
        <a:buFont typeface="Wingdings" pitchFamily="2" charset="2"/>
        <a:buChar char="§"/>
        <a:defRPr sz="2400" kern="1200" spc="-40" baseline="0">
          <a:solidFill>
            <a:schemeClr val="tx1"/>
          </a:solidFill>
          <a:latin typeface="+mn-lt"/>
          <a:ea typeface="+mn-ea"/>
          <a:cs typeface="+mn-cs"/>
        </a:defRPr>
      </a:lvl1pPr>
      <a:lvl2pPr marL="714271" indent="-357136" algn="l" defTabSz="914267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800" kern="1200" spc="-40" baseline="0">
          <a:solidFill>
            <a:schemeClr val="tx1"/>
          </a:solidFill>
          <a:latin typeface="+mn-lt"/>
          <a:ea typeface="+mn-ea"/>
          <a:cs typeface="+mn-cs"/>
        </a:defRPr>
      </a:lvl2pPr>
      <a:lvl3pPr marL="1071409" indent="-357136" algn="l" defTabSz="914267" rtl="0" eaLnBrk="1" latinLnBrk="0" hangingPunct="1">
        <a:spcBef>
          <a:spcPts val="0"/>
        </a:spcBef>
        <a:spcAft>
          <a:spcPts val="600"/>
        </a:spcAft>
        <a:buFont typeface="Wingdings" pitchFamily="2" charset="2"/>
        <a:buChar char="§"/>
        <a:defRPr sz="1500" kern="1200" spc="-40" baseline="0">
          <a:solidFill>
            <a:schemeClr val="tx1"/>
          </a:solidFill>
          <a:latin typeface="+mn-lt"/>
          <a:ea typeface="+mn-ea"/>
          <a:cs typeface="+mn-cs"/>
        </a:defRPr>
      </a:lvl3pPr>
      <a:lvl4pPr marL="1438067" indent="-366660" algn="l" defTabSz="914267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400" kern="1200" spc="-40" baseline="0">
          <a:solidFill>
            <a:schemeClr val="tx1"/>
          </a:solidFill>
          <a:latin typeface="+mn-lt"/>
          <a:ea typeface="+mn-ea"/>
          <a:cs typeface="+mn-cs"/>
        </a:defRPr>
      </a:lvl4pPr>
      <a:lvl5pPr marL="1795203" indent="-357136" algn="l" defTabSz="914267" rtl="0" eaLnBrk="1" latinLnBrk="0" hangingPunct="1">
        <a:spcBef>
          <a:spcPts val="0"/>
        </a:spcBef>
        <a:spcAft>
          <a:spcPts val="600"/>
        </a:spcAft>
        <a:buFont typeface="Wingdings" pitchFamily="2" charset="2"/>
        <a:buChar char="§"/>
        <a:defRPr sz="1400" kern="1200" spc="-4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237" indent="-228567" algn="l" defTabSz="91426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370" indent="-228567" algn="l" defTabSz="91426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504" indent="-228567" algn="l" defTabSz="91426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639" indent="-228567" algn="l" defTabSz="91426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i-FI"/>
      </a:defPPr>
      <a:lvl1pPr marL="0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34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67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02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536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669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803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938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071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9072613" y="0"/>
            <a:ext cx="431750" cy="43175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15" name="Rectangle 14"/>
          <p:cNvSpPr/>
          <p:nvPr/>
        </p:nvSpPr>
        <p:spPr>
          <a:xfrm>
            <a:off x="8639770" y="431651"/>
            <a:ext cx="431750" cy="43175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19" name="Rectangle 18"/>
          <p:cNvSpPr/>
          <p:nvPr/>
        </p:nvSpPr>
        <p:spPr>
          <a:xfrm>
            <a:off x="7777113" y="431651"/>
            <a:ext cx="431750" cy="4222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21" name="Rectangle 20"/>
          <p:cNvSpPr/>
          <p:nvPr/>
        </p:nvSpPr>
        <p:spPr>
          <a:xfrm>
            <a:off x="7344866" y="431651"/>
            <a:ext cx="431750" cy="4222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22" name="Rectangle 21"/>
          <p:cNvSpPr/>
          <p:nvPr/>
        </p:nvSpPr>
        <p:spPr>
          <a:xfrm>
            <a:off x="8208863" y="863699"/>
            <a:ext cx="431750" cy="43175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0213" y="2087563"/>
            <a:ext cx="8642350" cy="3960812"/>
          </a:xfrm>
          <a:prstGeom prst="rect">
            <a:avLst/>
          </a:prstGeom>
        </p:spPr>
        <p:txBody>
          <a:bodyPr vert="horz" lIns="35995" tIns="35995" rIns="35995" bIns="35995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47" name="Date Placeholder 3"/>
          <p:cNvSpPr>
            <a:spLocks noGrp="1"/>
          </p:cNvSpPr>
          <p:nvPr>
            <p:ph type="dt" sz="half" idx="2"/>
          </p:nvPr>
        </p:nvSpPr>
        <p:spPr>
          <a:xfrm>
            <a:off x="863749" y="6263876"/>
            <a:ext cx="1295251" cy="215078"/>
          </a:xfrm>
          <a:prstGeom prst="rect">
            <a:avLst/>
          </a:prstGeom>
        </p:spPr>
        <p:txBody>
          <a:bodyPr vert="horz" lIns="35995" tIns="35995" rIns="35995" bIns="35995" rtlCol="0" anchor="ctr" anchorCtr="0">
            <a:noAutofit/>
          </a:bodyPr>
          <a:lstStyle>
            <a:lvl1pPr algn="l">
              <a:defRPr sz="800" spc="-40" baseline="0">
                <a:solidFill>
                  <a:schemeClr val="tx1"/>
                </a:solidFill>
              </a:defRPr>
            </a:lvl1pPr>
          </a:lstStyle>
          <a:p>
            <a:fld id="{8F5CF508-A117-4AD2-8430-35BCD522A4BB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4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159000" y="6263876"/>
            <a:ext cx="5184775" cy="215876"/>
          </a:xfrm>
          <a:prstGeom prst="rect">
            <a:avLst/>
          </a:prstGeom>
        </p:spPr>
        <p:txBody>
          <a:bodyPr vert="horz" lIns="35995" tIns="35995" rIns="35995" bIns="35995" rtlCol="0" anchor="ctr" anchorCtr="0">
            <a:noAutofit/>
          </a:bodyPr>
          <a:lstStyle>
            <a:lvl1pPr algn="l">
              <a:defRPr sz="800" spc="-40" baseline="0">
                <a:solidFill>
                  <a:schemeClr val="tx1"/>
                </a:solidFill>
              </a:defRPr>
            </a:lvl1pPr>
          </a:lstStyle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4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0214" y="6263876"/>
            <a:ext cx="433536" cy="215876"/>
          </a:xfrm>
          <a:prstGeom prst="rect">
            <a:avLst/>
          </a:prstGeom>
        </p:spPr>
        <p:txBody>
          <a:bodyPr vert="horz" lIns="35995" tIns="35995" rIns="35995" bIns="35995" rtlCol="0" anchor="ctr" anchorCtr="0">
            <a:noAutofit/>
          </a:bodyPr>
          <a:lstStyle>
            <a:lvl1pPr algn="l">
              <a:defRPr sz="800" spc="-40" baseline="0">
                <a:solidFill>
                  <a:schemeClr val="tx1"/>
                </a:solidFill>
              </a:defRPr>
            </a:lvl1pPr>
          </a:lstStyle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20" name="Freeform 7"/>
          <p:cNvSpPr>
            <a:spLocks noChangeAspect="1" noEditPoints="1"/>
          </p:cNvSpPr>
          <p:nvPr/>
        </p:nvSpPr>
        <p:spPr bwMode="auto">
          <a:xfrm>
            <a:off x="7446470" y="6282323"/>
            <a:ext cx="1554183" cy="198000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30213" y="431800"/>
            <a:ext cx="8642350" cy="1295995"/>
          </a:xfrm>
          <a:prstGeom prst="rect">
            <a:avLst/>
          </a:prstGeom>
        </p:spPr>
        <p:txBody>
          <a:bodyPr vert="horz" lIns="35995" tIns="35995" rIns="35995" bIns="35995" rtlCol="0" anchor="b" anchorCtr="0">
            <a:noAutofit/>
          </a:bodyPr>
          <a:lstStyle/>
          <a:p>
            <a:r>
              <a:rPr lang="en-US" dirty="0"/>
              <a:t>Click to edit Master title style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8089372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23" r:id="rId1"/>
    <p:sldLayoutId id="2147484024" r:id="rId2"/>
    <p:sldLayoutId id="2147484025" r:id="rId3"/>
    <p:sldLayoutId id="2147484026" r:id="rId4"/>
    <p:sldLayoutId id="2147484027" r:id="rId5"/>
    <p:sldLayoutId id="2147484028" r:id="rId6"/>
    <p:sldLayoutId id="2147484029" r:id="rId7"/>
    <p:sldLayoutId id="2147484030" r:id="rId8"/>
    <p:sldLayoutId id="2147484031" r:id="rId9"/>
    <p:sldLayoutId id="2147484032" r:id="rId10"/>
    <p:sldLayoutId id="2147484033" r:id="rId11"/>
    <p:sldLayoutId id="2147484034" r:id="rId12"/>
    <p:sldLayoutId id="2147484035" r:id="rId13"/>
  </p:sldLayoutIdLst>
  <p:transition spd="med">
    <p:fade/>
  </p:transition>
  <p:hf hdr="0" dt="0"/>
  <p:txStyles>
    <p:titleStyle>
      <a:lvl1pPr algn="ctr" defTabSz="914267" rtl="0" eaLnBrk="1" latinLnBrk="0" hangingPunct="1">
        <a:lnSpc>
          <a:spcPct val="90000"/>
        </a:lnSpc>
        <a:spcBef>
          <a:spcPct val="0"/>
        </a:spcBef>
        <a:buNone/>
        <a:defRPr sz="3600" b="1" kern="1200" spc="-4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57136" indent="-357136" algn="l" defTabSz="914267" rtl="0" eaLnBrk="1" latinLnBrk="0" hangingPunct="1">
        <a:spcBef>
          <a:spcPts val="0"/>
        </a:spcBef>
        <a:spcAft>
          <a:spcPts val="600"/>
        </a:spcAft>
        <a:buFont typeface="Wingdings" pitchFamily="2" charset="2"/>
        <a:buChar char="§"/>
        <a:defRPr sz="2400" kern="1200" spc="-40" baseline="0">
          <a:solidFill>
            <a:schemeClr val="tx1"/>
          </a:solidFill>
          <a:latin typeface="+mn-lt"/>
          <a:ea typeface="+mn-ea"/>
          <a:cs typeface="+mn-cs"/>
        </a:defRPr>
      </a:lvl1pPr>
      <a:lvl2pPr marL="714271" indent="-357136" algn="l" defTabSz="914267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800" kern="1200" spc="-40" baseline="0">
          <a:solidFill>
            <a:schemeClr val="tx1"/>
          </a:solidFill>
          <a:latin typeface="+mn-lt"/>
          <a:ea typeface="+mn-ea"/>
          <a:cs typeface="+mn-cs"/>
        </a:defRPr>
      </a:lvl2pPr>
      <a:lvl3pPr marL="1071409" indent="-357136" algn="l" defTabSz="914267" rtl="0" eaLnBrk="1" latinLnBrk="0" hangingPunct="1">
        <a:spcBef>
          <a:spcPts val="0"/>
        </a:spcBef>
        <a:spcAft>
          <a:spcPts val="600"/>
        </a:spcAft>
        <a:buFont typeface="Wingdings" pitchFamily="2" charset="2"/>
        <a:buChar char="§"/>
        <a:defRPr sz="1500" kern="1200" spc="-40" baseline="0">
          <a:solidFill>
            <a:schemeClr val="tx1"/>
          </a:solidFill>
          <a:latin typeface="+mn-lt"/>
          <a:ea typeface="+mn-ea"/>
          <a:cs typeface="+mn-cs"/>
        </a:defRPr>
      </a:lvl3pPr>
      <a:lvl4pPr marL="1438067" indent="-366660" algn="l" defTabSz="914267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400" kern="1200" spc="-40" baseline="0">
          <a:solidFill>
            <a:schemeClr val="tx1"/>
          </a:solidFill>
          <a:latin typeface="+mn-lt"/>
          <a:ea typeface="+mn-ea"/>
          <a:cs typeface="+mn-cs"/>
        </a:defRPr>
      </a:lvl4pPr>
      <a:lvl5pPr marL="1795203" indent="-357136" algn="l" defTabSz="914267" rtl="0" eaLnBrk="1" latinLnBrk="0" hangingPunct="1">
        <a:spcBef>
          <a:spcPts val="0"/>
        </a:spcBef>
        <a:spcAft>
          <a:spcPts val="600"/>
        </a:spcAft>
        <a:buFont typeface="Wingdings" pitchFamily="2" charset="2"/>
        <a:buChar char="§"/>
        <a:defRPr sz="1400" kern="1200" spc="-4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237" indent="-228567" algn="l" defTabSz="91426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370" indent="-228567" algn="l" defTabSz="91426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504" indent="-228567" algn="l" defTabSz="91426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639" indent="-228567" algn="l" defTabSz="91426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i-FI"/>
      </a:defPPr>
      <a:lvl1pPr marL="0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34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67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02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536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669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803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938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071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0213" y="2087563"/>
            <a:ext cx="8642350" cy="3960812"/>
          </a:xfrm>
          <a:prstGeom prst="rect">
            <a:avLst/>
          </a:prstGeom>
        </p:spPr>
        <p:txBody>
          <a:bodyPr vert="horz" lIns="35995" tIns="35995" rIns="35995" bIns="35995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47" name="Date Placeholder 3"/>
          <p:cNvSpPr>
            <a:spLocks noGrp="1"/>
          </p:cNvSpPr>
          <p:nvPr>
            <p:ph type="dt" sz="half" idx="2"/>
          </p:nvPr>
        </p:nvSpPr>
        <p:spPr>
          <a:xfrm>
            <a:off x="863749" y="6263876"/>
            <a:ext cx="1295251" cy="215078"/>
          </a:xfrm>
          <a:prstGeom prst="rect">
            <a:avLst/>
          </a:prstGeom>
        </p:spPr>
        <p:txBody>
          <a:bodyPr vert="horz" lIns="35995" tIns="35995" rIns="35995" bIns="35995" rtlCol="0" anchor="ctr" anchorCtr="0">
            <a:noAutofit/>
          </a:bodyPr>
          <a:lstStyle>
            <a:lvl1pPr algn="l">
              <a:defRPr sz="800" spc="-40" baseline="0">
                <a:solidFill>
                  <a:schemeClr val="tx1"/>
                </a:solidFill>
              </a:defRPr>
            </a:lvl1pPr>
          </a:lstStyle>
          <a:p>
            <a:fld id="{A85F0684-839B-4967-8AB6-061F91FBE2C7}" type="datetime3">
              <a:rPr lang="en-US" smtClean="0"/>
              <a:t>20 April 2020</a:t>
            </a:fld>
            <a:endParaRPr lang="fi-FI" dirty="0"/>
          </a:p>
        </p:txBody>
      </p:sp>
      <p:sp>
        <p:nvSpPr>
          <p:cNvPr id="4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159000" y="6263876"/>
            <a:ext cx="5184775" cy="215876"/>
          </a:xfrm>
          <a:prstGeom prst="rect">
            <a:avLst/>
          </a:prstGeom>
        </p:spPr>
        <p:txBody>
          <a:bodyPr vert="horz" lIns="35995" tIns="35995" rIns="35995" bIns="35995" rtlCol="0" anchor="ctr" anchorCtr="0">
            <a:noAutofit/>
          </a:bodyPr>
          <a:lstStyle>
            <a:lvl1pPr algn="l">
              <a:defRPr sz="800" spc="-40" baseline="0">
                <a:solidFill>
                  <a:schemeClr val="tx1"/>
                </a:solidFill>
              </a:defRPr>
            </a:lvl1pPr>
          </a:lstStyle>
          <a:p>
            <a:r>
              <a:rPr lang="fi-FI"/>
              <a:t>LIIKE, ENERGIA JA MEKAANINEN TYÖ  -  1 Liike- ja potentiaalienergia</a:t>
            </a:r>
            <a:endParaRPr lang="fi-FI" dirty="0"/>
          </a:p>
        </p:txBody>
      </p:sp>
      <p:sp>
        <p:nvSpPr>
          <p:cNvPr id="4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0214" y="6263876"/>
            <a:ext cx="433536" cy="215876"/>
          </a:xfrm>
          <a:prstGeom prst="rect">
            <a:avLst/>
          </a:prstGeom>
        </p:spPr>
        <p:txBody>
          <a:bodyPr vert="horz" lIns="35995" tIns="35995" rIns="35995" bIns="35995" rtlCol="0" anchor="ctr" anchorCtr="0">
            <a:noAutofit/>
          </a:bodyPr>
          <a:lstStyle>
            <a:lvl1pPr algn="l">
              <a:defRPr sz="800" spc="-40" baseline="0">
                <a:solidFill>
                  <a:schemeClr val="tx1"/>
                </a:solidFill>
              </a:defRPr>
            </a:lvl1pPr>
          </a:lstStyle>
          <a:p>
            <a:fld id="{8BA1D61E-DCAC-4F3F-A9E2-B5195B305580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20" name="Freeform 7"/>
          <p:cNvSpPr>
            <a:spLocks noChangeAspect="1" noEditPoints="1"/>
          </p:cNvSpPr>
          <p:nvPr/>
        </p:nvSpPr>
        <p:spPr bwMode="auto">
          <a:xfrm>
            <a:off x="7446470" y="6282323"/>
            <a:ext cx="1554183" cy="198000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30213" y="431800"/>
            <a:ext cx="8642350" cy="1295995"/>
          </a:xfrm>
          <a:prstGeom prst="rect">
            <a:avLst/>
          </a:prstGeom>
        </p:spPr>
        <p:txBody>
          <a:bodyPr vert="horz" lIns="35995" tIns="35995" rIns="35995" bIns="35995" rtlCol="0" anchor="b" anchorCtr="0">
            <a:noAutofit/>
          </a:bodyPr>
          <a:lstStyle/>
          <a:p>
            <a:r>
              <a:rPr lang="en-US" dirty="0"/>
              <a:t>Click to edit Master title style</a:t>
            </a:r>
            <a:endParaRPr lang="fi-FI" dirty="0"/>
          </a:p>
        </p:txBody>
      </p:sp>
      <p:sp>
        <p:nvSpPr>
          <p:cNvPr id="13" name="Rectangle 12"/>
          <p:cNvSpPr/>
          <p:nvPr/>
        </p:nvSpPr>
        <p:spPr>
          <a:xfrm>
            <a:off x="9072613" y="863699"/>
            <a:ext cx="431750" cy="4317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16" name="Rectangle 15"/>
          <p:cNvSpPr/>
          <p:nvPr/>
        </p:nvSpPr>
        <p:spPr>
          <a:xfrm>
            <a:off x="8639770" y="863699"/>
            <a:ext cx="431750" cy="4317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17" name="Rectangle 16"/>
          <p:cNvSpPr/>
          <p:nvPr/>
        </p:nvSpPr>
        <p:spPr>
          <a:xfrm>
            <a:off x="8207722" y="0"/>
            <a:ext cx="431750" cy="4317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18" name="Rectangle 17"/>
          <p:cNvSpPr/>
          <p:nvPr/>
        </p:nvSpPr>
        <p:spPr>
          <a:xfrm>
            <a:off x="8207722" y="431651"/>
            <a:ext cx="431750" cy="4317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23" name="Rectangle 22"/>
          <p:cNvSpPr/>
          <p:nvPr/>
        </p:nvSpPr>
        <p:spPr>
          <a:xfrm>
            <a:off x="8207722" y="1295450"/>
            <a:ext cx="431750" cy="4317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  <p:sp>
        <p:nvSpPr>
          <p:cNvPr id="24" name="Rectangle 23"/>
          <p:cNvSpPr/>
          <p:nvPr/>
        </p:nvSpPr>
        <p:spPr>
          <a:xfrm>
            <a:off x="8639770" y="1727200"/>
            <a:ext cx="431750" cy="4317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0506406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37" r:id="rId1"/>
    <p:sldLayoutId id="2147484038" r:id="rId2"/>
    <p:sldLayoutId id="2147484039" r:id="rId3"/>
    <p:sldLayoutId id="2147484040" r:id="rId4"/>
    <p:sldLayoutId id="2147484041" r:id="rId5"/>
    <p:sldLayoutId id="2147484042" r:id="rId6"/>
    <p:sldLayoutId id="2147484043" r:id="rId7"/>
    <p:sldLayoutId id="2147484044" r:id="rId8"/>
    <p:sldLayoutId id="2147484045" r:id="rId9"/>
    <p:sldLayoutId id="2147484046" r:id="rId10"/>
    <p:sldLayoutId id="2147484047" r:id="rId11"/>
    <p:sldLayoutId id="2147484048" r:id="rId12"/>
    <p:sldLayoutId id="2147484049" r:id="rId13"/>
  </p:sldLayoutIdLst>
  <p:transition spd="med">
    <p:fade/>
  </p:transition>
  <p:hf hdr="0" dt="0"/>
  <p:txStyles>
    <p:titleStyle>
      <a:lvl1pPr algn="ctr" defTabSz="914267" rtl="0" eaLnBrk="1" latinLnBrk="0" hangingPunct="1">
        <a:lnSpc>
          <a:spcPct val="90000"/>
        </a:lnSpc>
        <a:spcBef>
          <a:spcPct val="0"/>
        </a:spcBef>
        <a:buNone/>
        <a:defRPr sz="3600" b="1" kern="1200" spc="-4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57136" indent="-357136" algn="l" defTabSz="914267" rtl="0" eaLnBrk="1" latinLnBrk="0" hangingPunct="1">
        <a:spcBef>
          <a:spcPts val="0"/>
        </a:spcBef>
        <a:spcAft>
          <a:spcPts val="600"/>
        </a:spcAft>
        <a:buFont typeface="Wingdings" pitchFamily="2" charset="2"/>
        <a:buChar char="§"/>
        <a:defRPr sz="2400" kern="1200" spc="-40" baseline="0">
          <a:solidFill>
            <a:schemeClr val="tx1"/>
          </a:solidFill>
          <a:latin typeface="+mn-lt"/>
          <a:ea typeface="+mn-ea"/>
          <a:cs typeface="+mn-cs"/>
        </a:defRPr>
      </a:lvl1pPr>
      <a:lvl2pPr marL="714271" indent="-357136" algn="l" defTabSz="914267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800" kern="1200" spc="-40" baseline="0">
          <a:solidFill>
            <a:schemeClr val="tx1"/>
          </a:solidFill>
          <a:latin typeface="+mn-lt"/>
          <a:ea typeface="+mn-ea"/>
          <a:cs typeface="+mn-cs"/>
        </a:defRPr>
      </a:lvl2pPr>
      <a:lvl3pPr marL="1071409" indent="-357136" algn="l" defTabSz="914267" rtl="0" eaLnBrk="1" latinLnBrk="0" hangingPunct="1">
        <a:spcBef>
          <a:spcPts val="0"/>
        </a:spcBef>
        <a:spcAft>
          <a:spcPts val="600"/>
        </a:spcAft>
        <a:buFont typeface="Wingdings" pitchFamily="2" charset="2"/>
        <a:buChar char="§"/>
        <a:defRPr sz="1500" kern="1200" spc="-40" baseline="0">
          <a:solidFill>
            <a:schemeClr val="tx1"/>
          </a:solidFill>
          <a:latin typeface="+mn-lt"/>
          <a:ea typeface="+mn-ea"/>
          <a:cs typeface="+mn-cs"/>
        </a:defRPr>
      </a:lvl3pPr>
      <a:lvl4pPr marL="1438067" indent="-366660" algn="l" defTabSz="914267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400" kern="1200" spc="-40" baseline="0">
          <a:solidFill>
            <a:schemeClr val="tx1"/>
          </a:solidFill>
          <a:latin typeface="+mn-lt"/>
          <a:ea typeface="+mn-ea"/>
          <a:cs typeface="+mn-cs"/>
        </a:defRPr>
      </a:lvl4pPr>
      <a:lvl5pPr marL="1795203" indent="-357136" algn="l" defTabSz="914267" rtl="0" eaLnBrk="1" latinLnBrk="0" hangingPunct="1">
        <a:spcBef>
          <a:spcPts val="0"/>
        </a:spcBef>
        <a:spcAft>
          <a:spcPts val="600"/>
        </a:spcAft>
        <a:buFont typeface="Wingdings" pitchFamily="2" charset="2"/>
        <a:buChar char="§"/>
        <a:defRPr sz="1400" kern="1200" spc="-4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237" indent="-228567" algn="l" defTabSz="91426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370" indent="-228567" algn="l" defTabSz="91426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504" indent="-228567" algn="l" defTabSz="91426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639" indent="-228567" algn="l" defTabSz="91426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i-FI"/>
      </a:defPPr>
      <a:lvl1pPr marL="0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34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67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02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536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669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803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938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071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0213" y="2087563"/>
            <a:ext cx="8642350" cy="3960812"/>
          </a:xfrm>
          <a:prstGeom prst="rect">
            <a:avLst/>
          </a:prstGeom>
        </p:spPr>
        <p:txBody>
          <a:bodyPr vert="horz" lIns="35995" tIns="35995" rIns="35995" bIns="35995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47" name="Date Placeholder 3"/>
          <p:cNvSpPr>
            <a:spLocks noGrp="1"/>
          </p:cNvSpPr>
          <p:nvPr>
            <p:ph type="dt" sz="half" idx="2"/>
          </p:nvPr>
        </p:nvSpPr>
        <p:spPr>
          <a:xfrm>
            <a:off x="863749" y="6263876"/>
            <a:ext cx="1295251" cy="215078"/>
          </a:xfrm>
          <a:prstGeom prst="rect">
            <a:avLst/>
          </a:prstGeom>
        </p:spPr>
        <p:txBody>
          <a:bodyPr vert="horz" lIns="35995" tIns="35995" rIns="35995" bIns="35995" rtlCol="0" anchor="ctr" anchorCtr="0">
            <a:noAutofit/>
          </a:bodyPr>
          <a:lstStyle>
            <a:lvl1pPr algn="l">
              <a:defRPr sz="800" spc="-40" baseline="0">
                <a:solidFill>
                  <a:schemeClr val="tx1"/>
                </a:solidFill>
              </a:defRPr>
            </a:lvl1pPr>
          </a:lstStyle>
          <a:p>
            <a:fld id="{4DA97FD7-458D-4F3D-BFF1-3B572A5B4D07}" type="datetime3">
              <a:rPr lang="en-US" smtClean="0">
                <a:solidFill>
                  <a:srgbClr val="5A5A5A"/>
                </a:solidFill>
              </a:rPr>
              <a:t>20 April 2020</a:t>
            </a:fld>
            <a:endParaRPr lang="fi-FI" dirty="0">
              <a:solidFill>
                <a:srgbClr val="5A5A5A"/>
              </a:solidFill>
            </a:endParaRPr>
          </a:p>
        </p:txBody>
      </p:sp>
      <p:sp>
        <p:nvSpPr>
          <p:cNvPr id="4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159000" y="6263876"/>
            <a:ext cx="5184775" cy="215876"/>
          </a:xfrm>
          <a:prstGeom prst="rect">
            <a:avLst/>
          </a:prstGeom>
        </p:spPr>
        <p:txBody>
          <a:bodyPr vert="horz" lIns="35995" tIns="35995" rIns="35995" bIns="35995" rtlCol="0" anchor="ctr" anchorCtr="0">
            <a:noAutofit/>
          </a:bodyPr>
          <a:lstStyle>
            <a:lvl1pPr algn="l">
              <a:defRPr sz="800" spc="-40" baseline="0">
                <a:solidFill>
                  <a:schemeClr val="tx1"/>
                </a:solidFill>
              </a:defRPr>
            </a:lvl1pPr>
          </a:lstStyle>
          <a:p>
            <a:r>
              <a:rPr lang="fi-FI">
                <a:solidFill>
                  <a:srgbClr val="5A5A5A"/>
                </a:solidFill>
              </a:rPr>
              <a:t>LIIKE, ENERGIA JA MEKAANINEN TYÖ  -  1 Liike- ja potentiaalienergia</a:t>
            </a:r>
            <a:endParaRPr lang="fi-FI" dirty="0">
              <a:solidFill>
                <a:srgbClr val="5A5A5A"/>
              </a:solidFill>
            </a:endParaRPr>
          </a:p>
        </p:txBody>
      </p:sp>
      <p:sp>
        <p:nvSpPr>
          <p:cNvPr id="4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0214" y="6263876"/>
            <a:ext cx="433536" cy="215876"/>
          </a:xfrm>
          <a:prstGeom prst="rect">
            <a:avLst/>
          </a:prstGeom>
        </p:spPr>
        <p:txBody>
          <a:bodyPr vert="horz" lIns="35995" tIns="35995" rIns="35995" bIns="35995" rtlCol="0" anchor="ctr" anchorCtr="0">
            <a:noAutofit/>
          </a:bodyPr>
          <a:lstStyle>
            <a:lvl1pPr algn="l">
              <a:defRPr sz="800" spc="-40" baseline="0">
                <a:solidFill>
                  <a:schemeClr val="tx1"/>
                </a:solidFill>
              </a:defRPr>
            </a:lvl1pPr>
          </a:lstStyle>
          <a:p>
            <a:fld id="{8BA1D61E-DCAC-4F3F-A9E2-B5195B305580}" type="slidenum">
              <a:rPr lang="fi-FI" smtClean="0">
                <a:solidFill>
                  <a:srgbClr val="5A5A5A"/>
                </a:solidFill>
              </a:rPr>
              <a:pPr/>
              <a:t>‹#›</a:t>
            </a:fld>
            <a:endParaRPr lang="fi-FI" dirty="0">
              <a:solidFill>
                <a:srgbClr val="5A5A5A"/>
              </a:solidFill>
            </a:endParaRPr>
          </a:p>
        </p:txBody>
      </p:sp>
      <p:sp>
        <p:nvSpPr>
          <p:cNvPr id="20" name="Freeform 7"/>
          <p:cNvSpPr>
            <a:spLocks noChangeAspect="1" noEditPoints="1"/>
          </p:cNvSpPr>
          <p:nvPr/>
        </p:nvSpPr>
        <p:spPr bwMode="auto">
          <a:xfrm>
            <a:off x="7446470" y="6282323"/>
            <a:ext cx="1554183" cy="198000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>
              <a:solidFill>
                <a:srgbClr val="5A5A5A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30213" y="431800"/>
            <a:ext cx="8642350" cy="1295995"/>
          </a:xfrm>
          <a:prstGeom prst="rect">
            <a:avLst/>
          </a:prstGeom>
        </p:spPr>
        <p:txBody>
          <a:bodyPr vert="horz" lIns="35995" tIns="35995" rIns="35995" bIns="35995" rtlCol="0" anchor="b" anchorCtr="0">
            <a:noAutofit/>
          </a:bodyPr>
          <a:lstStyle/>
          <a:p>
            <a:r>
              <a:rPr lang="en-US" dirty="0"/>
              <a:t>Click to edit Master title style</a:t>
            </a:r>
            <a:endParaRPr lang="fi-FI" dirty="0"/>
          </a:p>
        </p:txBody>
      </p:sp>
      <p:sp>
        <p:nvSpPr>
          <p:cNvPr id="13" name="Rectangle 12"/>
          <p:cNvSpPr/>
          <p:nvPr/>
        </p:nvSpPr>
        <p:spPr>
          <a:xfrm>
            <a:off x="9072613" y="863699"/>
            <a:ext cx="431750" cy="4317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>
              <a:solidFill>
                <a:srgbClr val="FFFFFF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639770" y="863699"/>
            <a:ext cx="431750" cy="4317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>
              <a:solidFill>
                <a:srgbClr val="FFFFFF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8207722" y="0"/>
            <a:ext cx="431750" cy="4317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>
              <a:solidFill>
                <a:srgbClr val="FFFFFF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8207722" y="431651"/>
            <a:ext cx="431750" cy="4317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8207722" y="1295450"/>
            <a:ext cx="431750" cy="4317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>
              <a:solidFill>
                <a:srgbClr val="FFFFFF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8639770" y="1727200"/>
            <a:ext cx="431750" cy="4317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14731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51" r:id="rId1"/>
    <p:sldLayoutId id="2147484052" r:id="rId2"/>
    <p:sldLayoutId id="2147484053" r:id="rId3"/>
    <p:sldLayoutId id="2147484054" r:id="rId4"/>
    <p:sldLayoutId id="2147484055" r:id="rId5"/>
    <p:sldLayoutId id="2147484056" r:id="rId6"/>
    <p:sldLayoutId id="2147484057" r:id="rId7"/>
    <p:sldLayoutId id="2147484058" r:id="rId8"/>
    <p:sldLayoutId id="2147484059" r:id="rId9"/>
    <p:sldLayoutId id="2147484060" r:id="rId10"/>
    <p:sldLayoutId id="2147484061" r:id="rId11"/>
    <p:sldLayoutId id="2147484062" r:id="rId12"/>
    <p:sldLayoutId id="2147484063" r:id="rId13"/>
  </p:sldLayoutIdLst>
  <p:transition spd="med">
    <p:fade/>
  </p:transition>
  <p:hf hdr="0" dt="0"/>
  <p:txStyles>
    <p:titleStyle>
      <a:lvl1pPr algn="ctr" defTabSz="914267" rtl="0" eaLnBrk="1" latinLnBrk="0" hangingPunct="1">
        <a:lnSpc>
          <a:spcPct val="90000"/>
        </a:lnSpc>
        <a:spcBef>
          <a:spcPct val="0"/>
        </a:spcBef>
        <a:buNone/>
        <a:defRPr sz="3600" b="1" kern="1200" spc="-4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57136" indent="-357136" algn="l" defTabSz="914267" rtl="0" eaLnBrk="1" latinLnBrk="0" hangingPunct="1">
        <a:spcBef>
          <a:spcPts val="0"/>
        </a:spcBef>
        <a:spcAft>
          <a:spcPts val="600"/>
        </a:spcAft>
        <a:buFont typeface="Wingdings" pitchFamily="2" charset="2"/>
        <a:buChar char="§"/>
        <a:defRPr sz="2400" kern="1200" spc="-40" baseline="0">
          <a:solidFill>
            <a:schemeClr val="tx1"/>
          </a:solidFill>
          <a:latin typeface="+mn-lt"/>
          <a:ea typeface="+mn-ea"/>
          <a:cs typeface="+mn-cs"/>
        </a:defRPr>
      </a:lvl1pPr>
      <a:lvl2pPr marL="714271" indent="-357136" algn="l" defTabSz="914267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800" kern="1200" spc="-40" baseline="0">
          <a:solidFill>
            <a:schemeClr val="tx1"/>
          </a:solidFill>
          <a:latin typeface="+mn-lt"/>
          <a:ea typeface="+mn-ea"/>
          <a:cs typeface="+mn-cs"/>
        </a:defRPr>
      </a:lvl2pPr>
      <a:lvl3pPr marL="1071409" indent="-357136" algn="l" defTabSz="914267" rtl="0" eaLnBrk="1" latinLnBrk="0" hangingPunct="1">
        <a:spcBef>
          <a:spcPts val="0"/>
        </a:spcBef>
        <a:spcAft>
          <a:spcPts val="600"/>
        </a:spcAft>
        <a:buFont typeface="Wingdings" pitchFamily="2" charset="2"/>
        <a:buChar char="§"/>
        <a:defRPr sz="1500" kern="1200" spc="-40" baseline="0">
          <a:solidFill>
            <a:schemeClr val="tx1"/>
          </a:solidFill>
          <a:latin typeface="+mn-lt"/>
          <a:ea typeface="+mn-ea"/>
          <a:cs typeface="+mn-cs"/>
        </a:defRPr>
      </a:lvl3pPr>
      <a:lvl4pPr marL="1438067" indent="-366660" algn="l" defTabSz="914267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400" kern="1200" spc="-40" baseline="0">
          <a:solidFill>
            <a:schemeClr val="tx1"/>
          </a:solidFill>
          <a:latin typeface="+mn-lt"/>
          <a:ea typeface="+mn-ea"/>
          <a:cs typeface="+mn-cs"/>
        </a:defRPr>
      </a:lvl4pPr>
      <a:lvl5pPr marL="1795203" indent="-357136" algn="l" defTabSz="914267" rtl="0" eaLnBrk="1" latinLnBrk="0" hangingPunct="1">
        <a:spcBef>
          <a:spcPts val="0"/>
        </a:spcBef>
        <a:spcAft>
          <a:spcPts val="600"/>
        </a:spcAft>
        <a:buFont typeface="Wingdings" pitchFamily="2" charset="2"/>
        <a:buChar char="§"/>
        <a:defRPr sz="1400" kern="1200" spc="-4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237" indent="-228567" algn="l" defTabSz="91426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370" indent="-228567" algn="l" defTabSz="91426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504" indent="-228567" algn="l" defTabSz="91426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639" indent="-228567" algn="l" defTabSz="91426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i-FI"/>
      </a:defPPr>
      <a:lvl1pPr marL="0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34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67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02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536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669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803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938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071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0213" y="2087563"/>
            <a:ext cx="8642350" cy="3960812"/>
          </a:xfrm>
          <a:prstGeom prst="rect">
            <a:avLst/>
          </a:prstGeom>
        </p:spPr>
        <p:txBody>
          <a:bodyPr vert="horz" lIns="35995" tIns="35995" rIns="35995" bIns="35995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i-FI" dirty="0"/>
          </a:p>
        </p:txBody>
      </p:sp>
      <p:sp>
        <p:nvSpPr>
          <p:cNvPr id="47" name="Date Placeholder 3"/>
          <p:cNvSpPr>
            <a:spLocks noGrp="1"/>
          </p:cNvSpPr>
          <p:nvPr>
            <p:ph type="dt" sz="half" idx="2"/>
          </p:nvPr>
        </p:nvSpPr>
        <p:spPr>
          <a:xfrm>
            <a:off x="863749" y="6263876"/>
            <a:ext cx="1295251" cy="215078"/>
          </a:xfrm>
          <a:prstGeom prst="rect">
            <a:avLst/>
          </a:prstGeom>
        </p:spPr>
        <p:txBody>
          <a:bodyPr vert="horz" lIns="35995" tIns="35995" rIns="35995" bIns="35995" rtlCol="0" anchor="ctr" anchorCtr="0">
            <a:noAutofit/>
          </a:bodyPr>
          <a:lstStyle>
            <a:lvl1pPr algn="l">
              <a:defRPr sz="800" spc="-40" baseline="0">
                <a:solidFill>
                  <a:schemeClr val="tx1"/>
                </a:solidFill>
              </a:defRPr>
            </a:lvl1pPr>
          </a:lstStyle>
          <a:p>
            <a:fld id="{4DC4744E-EBAF-4342-9273-52A24AAC2E2D}" type="datetime3">
              <a:rPr lang="en-US" smtClean="0">
                <a:solidFill>
                  <a:srgbClr val="5A5A5A"/>
                </a:solidFill>
              </a:rPr>
              <a:t>20 April 2020</a:t>
            </a:fld>
            <a:endParaRPr lang="fi-FI" dirty="0">
              <a:solidFill>
                <a:srgbClr val="5A5A5A"/>
              </a:solidFill>
            </a:endParaRPr>
          </a:p>
        </p:txBody>
      </p:sp>
      <p:sp>
        <p:nvSpPr>
          <p:cNvPr id="4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159000" y="6263876"/>
            <a:ext cx="5184775" cy="215876"/>
          </a:xfrm>
          <a:prstGeom prst="rect">
            <a:avLst/>
          </a:prstGeom>
        </p:spPr>
        <p:txBody>
          <a:bodyPr vert="horz" lIns="35995" tIns="35995" rIns="35995" bIns="35995" rtlCol="0" anchor="ctr" anchorCtr="0">
            <a:noAutofit/>
          </a:bodyPr>
          <a:lstStyle>
            <a:lvl1pPr algn="l">
              <a:defRPr sz="800" spc="-40" baseline="0">
                <a:solidFill>
                  <a:schemeClr val="tx1"/>
                </a:solidFill>
              </a:defRPr>
            </a:lvl1pPr>
          </a:lstStyle>
          <a:p>
            <a:r>
              <a:rPr lang="fi-FI">
                <a:solidFill>
                  <a:srgbClr val="5A5A5A"/>
                </a:solidFill>
              </a:rPr>
              <a:t>LIIKE, ENERGIA JA MEKAANINEN TYÖ  -  1 Liike- ja potentiaalienergia</a:t>
            </a:r>
            <a:endParaRPr lang="fi-FI" dirty="0">
              <a:solidFill>
                <a:srgbClr val="5A5A5A"/>
              </a:solidFill>
            </a:endParaRPr>
          </a:p>
        </p:txBody>
      </p:sp>
      <p:sp>
        <p:nvSpPr>
          <p:cNvPr id="4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0214" y="6263876"/>
            <a:ext cx="433536" cy="215876"/>
          </a:xfrm>
          <a:prstGeom prst="rect">
            <a:avLst/>
          </a:prstGeom>
        </p:spPr>
        <p:txBody>
          <a:bodyPr vert="horz" lIns="35995" tIns="35995" rIns="35995" bIns="35995" rtlCol="0" anchor="ctr" anchorCtr="0">
            <a:noAutofit/>
          </a:bodyPr>
          <a:lstStyle>
            <a:lvl1pPr algn="l">
              <a:defRPr sz="800" spc="-40" baseline="0">
                <a:solidFill>
                  <a:schemeClr val="tx1"/>
                </a:solidFill>
              </a:defRPr>
            </a:lvl1pPr>
          </a:lstStyle>
          <a:p>
            <a:fld id="{8BA1D61E-DCAC-4F3F-A9E2-B5195B305580}" type="slidenum">
              <a:rPr lang="fi-FI" smtClean="0">
                <a:solidFill>
                  <a:srgbClr val="5A5A5A"/>
                </a:solidFill>
              </a:rPr>
              <a:pPr/>
              <a:t>‹#›</a:t>
            </a:fld>
            <a:endParaRPr lang="fi-FI" dirty="0">
              <a:solidFill>
                <a:srgbClr val="5A5A5A"/>
              </a:solidFill>
            </a:endParaRPr>
          </a:p>
        </p:txBody>
      </p:sp>
      <p:sp>
        <p:nvSpPr>
          <p:cNvPr id="20" name="Freeform 7"/>
          <p:cNvSpPr>
            <a:spLocks noChangeAspect="1" noEditPoints="1"/>
          </p:cNvSpPr>
          <p:nvPr/>
        </p:nvSpPr>
        <p:spPr bwMode="auto">
          <a:xfrm>
            <a:off x="7446470" y="6282323"/>
            <a:ext cx="1554183" cy="198000"/>
          </a:xfrm>
          <a:custGeom>
            <a:avLst/>
            <a:gdLst>
              <a:gd name="T0" fmla="*/ 6393 w 6517"/>
              <a:gd name="T1" fmla="*/ 612 h 829"/>
              <a:gd name="T2" fmla="*/ 6175 w 6517"/>
              <a:gd name="T3" fmla="*/ 555 h 829"/>
              <a:gd name="T4" fmla="*/ 6149 w 6517"/>
              <a:gd name="T5" fmla="*/ 313 h 829"/>
              <a:gd name="T6" fmla="*/ 6363 w 6517"/>
              <a:gd name="T7" fmla="*/ 207 h 829"/>
              <a:gd name="T8" fmla="*/ 6513 w 6517"/>
              <a:gd name="T9" fmla="*/ 372 h 829"/>
              <a:gd name="T10" fmla="*/ 6303 w 6517"/>
              <a:gd name="T11" fmla="*/ 290 h 829"/>
              <a:gd name="T12" fmla="*/ 6237 w 6517"/>
              <a:gd name="T13" fmla="*/ 494 h 829"/>
              <a:gd name="T14" fmla="*/ 6420 w 6517"/>
              <a:gd name="T15" fmla="*/ 462 h 829"/>
              <a:gd name="T16" fmla="*/ 5991 w 6517"/>
              <a:gd name="T17" fmla="*/ 204 h 829"/>
              <a:gd name="T18" fmla="*/ 5907 w 6517"/>
              <a:gd name="T19" fmla="*/ 360 h 829"/>
              <a:gd name="T20" fmla="*/ 5471 w 6517"/>
              <a:gd name="T21" fmla="*/ 203 h 829"/>
              <a:gd name="T22" fmla="*/ 5648 w 6517"/>
              <a:gd name="T23" fmla="*/ 331 h 829"/>
              <a:gd name="T24" fmla="*/ 5597 w 6517"/>
              <a:gd name="T25" fmla="*/ 577 h 829"/>
              <a:gd name="T26" fmla="*/ 5388 w 6517"/>
              <a:gd name="T27" fmla="*/ 593 h 829"/>
              <a:gd name="T28" fmla="*/ 5537 w 6517"/>
              <a:gd name="T29" fmla="*/ 315 h 829"/>
              <a:gd name="T30" fmla="*/ 5361 w 6517"/>
              <a:gd name="T31" fmla="*/ 388 h 829"/>
              <a:gd name="T32" fmla="*/ 5501 w 6517"/>
              <a:gd name="T33" fmla="*/ 536 h 829"/>
              <a:gd name="T34" fmla="*/ 4952 w 6517"/>
              <a:gd name="T35" fmla="*/ 829 h 829"/>
              <a:gd name="T36" fmla="*/ 250 w 6517"/>
              <a:gd name="T37" fmla="*/ 577 h 829"/>
              <a:gd name="T38" fmla="*/ 474 w 6517"/>
              <a:gd name="T39" fmla="*/ 547 h 829"/>
              <a:gd name="T40" fmla="*/ 453 w 6517"/>
              <a:gd name="T41" fmla="*/ 454 h 829"/>
              <a:gd name="T42" fmla="*/ 217 w 6517"/>
              <a:gd name="T43" fmla="*/ 334 h 829"/>
              <a:gd name="T44" fmla="*/ 367 w 6517"/>
              <a:gd name="T45" fmla="*/ 205 h 829"/>
              <a:gd name="T46" fmla="*/ 548 w 6517"/>
              <a:gd name="T47" fmla="*/ 330 h 829"/>
              <a:gd name="T48" fmla="*/ 324 w 6517"/>
              <a:gd name="T49" fmla="*/ 293 h 829"/>
              <a:gd name="T50" fmla="*/ 467 w 6517"/>
              <a:gd name="T51" fmla="*/ 381 h 829"/>
              <a:gd name="T52" fmla="*/ 608 w 6517"/>
              <a:gd name="T53" fmla="*/ 530 h 829"/>
              <a:gd name="T54" fmla="*/ 1363 w 6517"/>
              <a:gd name="T55" fmla="*/ 569 h 829"/>
              <a:gd name="T56" fmla="*/ 1163 w 6517"/>
              <a:gd name="T57" fmla="*/ 614 h 829"/>
              <a:gd name="T58" fmla="*/ 1034 w 6517"/>
              <a:gd name="T59" fmla="*/ 446 h 829"/>
              <a:gd name="T60" fmla="*/ 1145 w 6517"/>
              <a:gd name="T61" fmla="*/ 222 h 829"/>
              <a:gd name="T62" fmla="*/ 1363 w 6517"/>
              <a:gd name="T63" fmla="*/ 258 h 829"/>
              <a:gd name="T64" fmla="*/ 2104 w 6517"/>
              <a:gd name="T65" fmla="*/ 281 h 829"/>
              <a:gd name="T66" fmla="*/ 1944 w 6517"/>
              <a:gd name="T67" fmla="*/ 399 h 829"/>
              <a:gd name="T68" fmla="*/ 2070 w 6517"/>
              <a:gd name="T69" fmla="*/ 202 h 829"/>
              <a:gd name="T70" fmla="*/ 2262 w 6517"/>
              <a:gd name="T71" fmla="*/ 351 h 829"/>
              <a:gd name="T72" fmla="*/ 2733 w 6517"/>
              <a:gd name="T73" fmla="*/ 557 h 829"/>
              <a:gd name="T74" fmla="*/ 2695 w 6517"/>
              <a:gd name="T75" fmla="*/ 331 h 829"/>
              <a:gd name="T76" fmla="*/ 2879 w 6517"/>
              <a:gd name="T77" fmla="*/ 202 h 829"/>
              <a:gd name="T78" fmla="*/ 3075 w 6517"/>
              <a:gd name="T79" fmla="*/ 313 h 829"/>
              <a:gd name="T80" fmla="*/ 3058 w 6517"/>
              <a:gd name="T81" fmla="*/ 541 h 829"/>
              <a:gd name="T82" fmla="*/ 3896 w 6517"/>
              <a:gd name="T83" fmla="*/ 374 h 829"/>
              <a:gd name="T84" fmla="*/ 3786 w 6517"/>
              <a:gd name="T85" fmla="*/ 286 h 829"/>
              <a:gd name="T86" fmla="*/ 3633 w 6517"/>
              <a:gd name="T87" fmla="*/ 276 h 829"/>
              <a:gd name="T88" fmla="*/ 3537 w 6517"/>
              <a:gd name="T89" fmla="*/ 617 h 829"/>
              <a:gd name="T90" fmla="*/ 3690 w 6517"/>
              <a:gd name="T91" fmla="*/ 218 h 829"/>
              <a:gd name="T92" fmla="*/ 3840 w 6517"/>
              <a:gd name="T93" fmla="*/ 202 h 829"/>
              <a:gd name="T94" fmla="*/ 3976 w 6517"/>
              <a:gd name="T95" fmla="*/ 360 h 829"/>
              <a:gd name="T96" fmla="*/ 4515 w 6517"/>
              <a:gd name="T97" fmla="*/ 625 h 829"/>
              <a:gd name="T98" fmla="*/ 4347 w 6517"/>
              <a:gd name="T99" fmla="*/ 492 h 829"/>
              <a:gd name="T100" fmla="*/ 4399 w 6517"/>
              <a:gd name="T101" fmla="*/ 257 h 829"/>
              <a:gd name="T102" fmla="*/ 4626 w 6517"/>
              <a:gd name="T103" fmla="*/ 226 h 829"/>
              <a:gd name="T104" fmla="*/ 1125 w 6517"/>
              <a:gd name="T105" fmla="*/ 351 h 829"/>
              <a:gd name="T106" fmla="*/ 1219 w 6517"/>
              <a:gd name="T107" fmla="*/ 555 h 829"/>
              <a:gd name="T108" fmla="*/ 1366 w 6517"/>
              <a:gd name="T109" fmla="*/ 397 h 829"/>
              <a:gd name="T110" fmla="*/ 2839 w 6517"/>
              <a:gd name="T111" fmla="*/ 285 h 829"/>
              <a:gd name="T112" fmla="*/ 2789 w 6517"/>
              <a:gd name="T113" fmla="*/ 504 h 829"/>
              <a:gd name="T114" fmla="*/ 2989 w 6517"/>
              <a:gd name="T115" fmla="*/ 504 h 829"/>
              <a:gd name="T116" fmla="*/ 2951 w 6517"/>
              <a:gd name="T117" fmla="*/ 291 h 829"/>
              <a:gd name="T118" fmla="*/ 4422 w 6517"/>
              <a:gd name="T119" fmla="*/ 364 h 829"/>
              <a:gd name="T120" fmla="*/ 4528 w 6517"/>
              <a:gd name="T121" fmla="*/ 557 h 829"/>
              <a:gd name="T122" fmla="*/ 4665 w 6517"/>
              <a:gd name="T123" fmla="*/ 380 h 8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517" h="829">
                <a:moveTo>
                  <a:pt x="6517" y="414"/>
                </a:moveTo>
                <a:lnTo>
                  <a:pt x="6517" y="424"/>
                </a:lnTo>
                <a:lnTo>
                  <a:pt x="6515" y="436"/>
                </a:lnTo>
                <a:lnTo>
                  <a:pt x="6514" y="446"/>
                </a:lnTo>
                <a:lnTo>
                  <a:pt x="6513" y="456"/>
                </a:lnTo>
                <a:lnTo>
                  <a:pt x="6511" y="466"/>
                </a:lnTo>
                <a:lnTo>
                  <a:pt x="6510" y="471"/>
                </a:lnTo>
                <a:lnTo>
                  <a:pt x="6509" y="477"/>
                </a:lnTo>
                <a:lnTo>
                  <a:pt x="6505" y="487"/>
                </a:lnTo>
                <a:lnTo>
                  <a:pt x="6502" y="496"/>
                </a:lnTo>
                <a:lnTo>
                  <a:pt x="6498" y="505"/>
                </a:lnTo>
                <a:lnTo>
                  <a:pt x="6495" y="514"/>
                </a:lnTo>
                <a:lnTo>
                  <a:pt x="6486" y="533"/>
                </a:lnTo>
                <a:lnTo>
                  <a:pt x="6475" y="549"/>
                </a:lnTo>
                <a:lnTo>
                  <a:pt x="6469" y="555"/>
                </a:lnTo>
                <a:lnTo>
                  <a:pt x="6463" y="563"/>
                </a:lnTo>
                <a:lnTo>
                  <a:pt x="6456" y="570"/>
                </a:lnTo>
                <a:lnTo>
                  <a:pt x="6450" y="577"/>
                </a:lnTo>
                <a:lnTo>
                  <a:pt x="6443" y="583"/>
                </a:lnTo>
                <a:lnTo>
                  <a:pt x="6435" y="588"/>
                </a:lnTo>
                <a:lnTo>
                  <a:pt x="6419" y="600"/>
                </a:lnTo>
                <a:lnTo>
                  <a:pt x="6402" y="608"/>
                </a:lnTo>
                <a:lnTo>
                  <a:pt x="6393" y="612"/>
                </a:lnTo>
                <a:lnTo>
                  <a:pt x="6383" y="616"/>
                </a:lnTo>
                <a:lnTo>
                  <a:pt x="6374" y="618"/>
                </a:lnTo>
                <a:lnTo>
                  <a:pt x="6363" y="620"/>
                </a:lnTo>
                <a:lnTo>
                  <a:pt x="6354" y="623"/>
                </a:lnTo>
                <a:lnTo>
                  <a:pt x="6343" y="624"/>
                </a:lnTo>
                <a:lnTo>
                  <a:pt x="6333" y="625"/>
                </a:lnTo>
                <a:lnTo>
                  <a:pt x="6322" y="625"/>
                </a:lnTo>
                <a:lnTo>
                  <a:pt x="6311" y="625"/>
                </a:lnTo>
                <a:lnTo>
                  <a:pt x="6301" y="624"/>
                </a:lnTo>
                <a:lnTo>
                  <a:pt x="6291" y="623"/>
                </a:lnTo>
                <a:lnTo>
                  <a:pt x="6280" y="620"/>
                </a:lnTo>
                <a:lnTo>
                  <a:pt x="6261" y="616"/>
                </a:lnTo>
                <a:lnTo>
                  <a:pt x="6251" y="612"/>
                </a:lnTo>
                <a:lnTo>
                  <a:pt x="6242" y="608"/>
                </a:lnTo>
                <a:lnTo>
                  <a:pt x="6234" y="604"/>
                </a:lnTo>
                <a:lnTo>
                  <a:pt x="6225" y="600"/>
                </a:lnTo>
                <a:lnTo>
                  <a:pt x="6217" y="594"/>
                </a:lnTo>
                <a:lnTo>
                  <a:pt x="6209" y="588"/>
                </a:lnTo>
                <a:lnTo>
                  <a:pt x="6201" y="583"/>
                </a:lnTo>
                <a:lnTo>
                  <a:pt x="6194" y="577"/>
                </a:lnTo>
                <a:lnTo>
                  <a:pt x="6187" y="570"/>
                </a:lnTo>
                <a:lnTo>
                  <a:pt x="6181" y="563"/>
                </a:lnTo>
                <a:lnTo>
                  <a:pt x="6175" y="555"/>
                </a:lnTo>
                <a:lnTo>
                  <a:pt x="6169" y="549"/>
                </a:lnTo>
                <a:lnTo>
                  <a:pt x="6164" y="541"/>
                </a:lnTo>
                <a:lnTo>
                  <a:pt x="6158" y="533"/>
                </a:lnTo>
                <a:lnTo>
                  <a:pt x="6153" y="523"/>
                </a:lnTo>
                <a:lnTo>
                  <a:pt x="6149" y="514"/>
                </a:lnTo>
                <a:lnTo>
                  <a:pt x="6145" y="505"/>
                </a:lnTo>
                <a:lnTo>
                  <a:pt x="6142" y="496"/>
                </a:lnTo>
                <a:lnTo>
                  <a:pt x="6139" y="487"/>
                </a:lnTo>
                <a:lnTo>
                  <a:pt x="6135" y="477"/>
                </a:lnTo>
                <a:lnTo>
                  <a:pt x="6133" y="466"/>
                </a:lnTo>
                <a:lnTo>
                  <a:pt x="6131" y="456"/>
                </a:lnTo>
                <a:lnTo>
                  <a:pt x="6128" y="436"/>
                </a:lnTo>
                <a:lnTo>
                  <a:pt x="6127" y="424"/>
                </a:lnTo>
                <a:lnTo>
                  <a:pt x="6127" y="414"/>
                </a:lnTo>
                <a:lnTo>
                  <a:pt x="6127" y="403"/>
                </a:lnTo>
                <a:lnTo>
                  <a:pt x="6128" y="392"/>
                </a:lnTo>
                <a:lnTo>
                  <a:pt x="6130" y="382"/>
                </a:lnTo>
                <a:lnTo>
                  <a:pt x="6131" y="372"/>
                </a:lnTo>
                <a:lnTo>
                  <a:pt x="6133" y="362"/>
                </a:lnTo>
                <a:lnTo>
                  <a:pt x="6135" y="351"/>
                </a:lnTo>
                <a:lnTo>
                  <a:pt x="6142" y="332"/>
                </a:lnTo>
                <a:lnTo>
                  <a:pt x="6145" y="322"/>
                </a:lnTo>
                <a:lnTo>
                  <a:pt x="6149" y="313"/>
                </a:lnTo>
                <a:lnTo>
                  <a:pt x="6153" y="305"/>
                </a:lnTo>
                <a:lnTo>
                  <a:pt x="6158" y="295"/>
                </a:lnTo>
                <a:lnTo>
                  <a:pt x="6169" y="279"/>
                </a:lnTo>
                <a:lnTo>
                  <a:pt x="6175" y="271"/>
                </a:lnTo>
                <a:lnTo>
                  <a:pt x="6181" y="265"/>
                </a:lnTo>
                <a:lnTo>
                  <a:pt x="6187" y="258"/>
                </a:lnTo>
                <a:lnTo>
                  <a:pt x="6194" y="251"/>
                </a:lnTo>
                <a:lnTo>
                  <a:pt x="6201" y="244"/>
                </a:lnTo>
                <a:lnTo>
                  <a:pt x="6209" y="238"/>
                </a:lnTo>
                <a:lnTo>
                  <a:pt x="6225" y="228"/>
                </a:lnTo>
                <a:lnTo>
                  <a:pt x="6242" y="219"/>
                </a:lnTo>
                <a:lnTo>
                  <a:pt x="6251" y="216"/>
                </a:lnTo>
                <a:lnTo>
                  <a:pt x="6261" y="212"/>
                </a:lnTo>
                <a:lnTo>
                  <a:pt x="6270" y="209"/>
                </a:lnTo>
                <a:lnTo>
                  <a:pt x="6280" y="207"/>
                </a:lnTo>
                <a:lnTo>
                  <a:pt x="6291" y="205"/>
                </a:lnTo>
                <a:lnTo>
                  <a:pt x="6301" y="204"/>
                </a:lnTo>
                <a:lnTo>
                  <a:pt x="6311" y="203"/>
                </a:lnTo>
                <a:lnTo>
                  <a:pt x="6322" y="203"/>
                </a:lnTo>
                <a:lnTo>
                  <a:pt x="6333" y="203"/>
                </a:lnTo>
                <a:lnTo>
                  <a:pt x="6343" y="204"/>
                </a:lnTo>
                <a:lnTo>
                  <a:pt x="6354" y="205"/>
                </a:lnTo>
                <a:lnTo>
                  <a:pt x="6363" y="207"/>
                </a:lnTo>
                <a:lnTo>
                  <a:pt x="6374" y="209"/>
                </a:lnTo>
                <a:lnTo>
                  <a:pt x="6383" y="212"/>
                </a:lnTo>
                <a:lnTo>
                  <a:pt x="6393" y="216"/>
                </a:lnTo>
                <a:lnTo>
                  <a:pt x="6402" y="219"/>
                </a:lnTo>
                <a:lnTo>
                  <a:pt x="6410" y="224"/>
                </a:lnTo>
                <a:lnTo>
                  <a:pt x="6419" y="228"/>
                </a:lnTo>
                <a:lnTo>
                  <a:pt x="6427" y="234"/>
                </a:lnTo>
                <a:lnTo>
                  <a:pt x="6435" y="238"/>
                </a:lnTo>
                <a:lnTo>
                  <a:pt x="6443" y="244"/>
                </a:lnTo>
                <a:lnTo>
                  <a:pt x="6450" y="251"/>
                </a:lnTo>
                <a:lnTo>
                  <a:pt x="6456" y="258"/>
                </a:lnTo>
                <a:lnTo>
                  <a:pt x="6463" y="265"/>
                </a:lnTo>
                <a:lnTo>
                  <a:pt x="6469" y="271"/>
                </a:lnTo>
                <a:lnTo>
                  <a:pt x="6475" y="279"/>
                </a:lnTo>
                <a:lnTo>
                  <a:pt x="6480" y="287"/>
                </a:lnTo>
                <a:lnTo>
                  <a:pt x="6486" y="295"/>
                </a:lnTo>
                <a:lnTo>
                  <a:pt x="6490" y="305"/>
                </a:lnTo>
                <a:lnTo>
                  <a:pt x="6495" y="313"/>
                </a:lnTo>
                <a:lnTo>
                  <a:pt x="6498" y="322"/>
                </a:lnTo>
                <a:lnTo>
                  <a:pt x="6502" y="332"/>
                </a:lnTo>
                <a:lnTo>
                  <a:pt x="6509" y="351"/>
                </a:lnTo>
                <a:lnTo>
                  <a:pt x="6511" y="362"/>
                </a:lnTo>
                <a:lnTo>
                  <a:pt x="6513" y="372"/>
                </a:lnTo>
                <a:lnTo>
                  <a:pt x="6514" y="382"/>
                </a:lnTo>
                <a:lnTo>
                  <a:pt x="6515" y="392"/>
                </a:lnTo>
                <a:lnTo>
                  <a:pt x="6517" y="414"/>
                </a:lnTo>
                <a:close/>
                <a:moveTo>
                  <a:pt x="6427" y="414"/>
                </a:moveTo>
                <a:lnTo>
                  <a:pt x="6427" y="401"/>
                </a:lnTo>
                <a:lnTo>
                  <a:pt x="6426" y="389"/>
                </a:lnTo>
                <a:lnTo>
                  <a:pt x="6424" y="378"/>
                </a:lnTo>
                <a:lnTo>
                  <a:pt x="6420" y="366"/>
                </a:lnTo>
                <a:lnTo>
                  <a:pt x="6417" y="355"/>
                </a:lnTo>
                <a:lnTo>
                  <a:pt x="6412" y="344"/>
                </a:lnTo>
                <a:lnTo>
                  <a:pt x="6406" y="334"/>
                </a:lnTo>
                <a:lnTo>
                  <a:pt x="6400" y="325"/>
                </a:lnTo>
                <a:lnTo>
                  <a:pt x="6393" y="317"/>
                </a:lnTo>
                <a:lnTo>
                  <a:pt x="6385" y="310"/>
                </a:lnTo>
                <a:lnTo>
                  <a:pt x="6380" y="307"/>
                </a:lnTo>
                <a:lnTo>
                  <a:pt x="6376" y="303"/>
                </a:lnTo>
                <a:lnTo>
                  <a:pt x="6367" y="298"/>
                </a:lnTo>
                <a:lnTo>
                  <a:pt x="6357" y="294"/>
                </a:lnTo>
                <a:lnTo>
                  <a:pt x="6346" y="291"/>
                </a:lnTo>
                <a:lnTo>
                  <a:pt x="6334" y="289"/>
                </a:lnTo>
                <a:lnTo>
                  <a:pt x="6322" y="289"/>
                </a:lnTo>
                <a:lnTo>
                  <a:pt x="6310" y="289"/>
                </a:lnTo>
                <a:lnTo>
                  <a:pt x="6303" y="290"/>
                </a:lnTo>
                <a:lnTo>
                  <a:pt x="6298" y="291"/>
                </a:lnTo>
                <a:lnTo>
                  <a:pt x="6287" y="294"/>
                </a:lnTo>
                <a:lnTo>
                  <a:pt x="6282" y="295"/>
                </a:lnTo>
                <a:lnTo>
                  <a:pt x="6277" y="298"/>
                </a:lnTo>
                <a:lnTo>
                  <a:pt x="6267" y="303"/>
                </a:lnTo>
                <a:lnTo>
                  <a:pt x="6259" y="310"/>
                </a:lnTo>
                <a:lnTo>
                  <a:pt x="6251" y="317"/>
                </a:lnTo>
                <a:lnTo>
                  <a:pt x="6243" y="325"/>
                </a:lnTo>
                <a:lnTo>
                  <a:pt x="6237" y="334"/>
                </a:lnTo>
                <a:lnTo>
                  <a:pt x="6232" y="344"/>
                </a:lnTo>
                <a:lnTo>
                  <a:pt x="6227" y="355"/>
                </a:lnTo>
                <a:lnTo>
                  <a:pt x="6223" y="366"/>
                </a:lnTo>
                <a:lnTo>
                  <a:pt x="6220" y="378"/>
                </a:lnTo>
                <a:lnTo>
                  <a:pt x="6218" y="389"/>
                </a:lnTo>
                <a:lnTo>
                  <a:pt x="6217" y="401"/>
                </a:lnTo>
                <a:lnTo>
                  <a:pt x="6216" y="414"/>
                </a:lnTo>
                <a:lnTo>
                  <a:pt x="6217" y="427"/>
                </a:lnTo>
                <a:lnTo>
                  <a:pt x="6218" y="439"/>
                </a:lnTo>
                <a:lnTo>
                  <a:pt x="6220" y="450"/>
                </a:lnTo>
                <a:lnTo>
                  <a:pt x="6223" y="462"/>
                </a:lnTo>
                <a:lnTo>
                  <a:pt x="6227" y="473"/>
                </a:lnTo>
                <a:lnTo>
                  <a:pt x="6232" y="484"/>
                </a:lnTo>
                <a:lnTo>
                  <a:pt x="6237" y="494"/>
                </a:lnTo>
                <a:lnTo>
                  <a:pt x="6243" y="503"/>
                </a:lnTo>
                <a:lnTo>
                  <a:pt x="6251" y="511"/>
                </a:lnTo>
                <a:lnTo>
                  <a:pt x="6259" y="518"/>
                </a:lnTo>
                <a:lnTo>
                  <a:pt x="6267" y="525"/>
                </a:lnTo>
                <a:lnTo>
                  <a:pt x="6277" y="530"/>
                </a:lnTo>
                <a:lnTo>
                  <a:pt x="6287" y="535"/>
                </a:lnTo>
                <a:lnTo>
                  <a:pt x="6292" y="537"/>
                </a:lnTo>
                <a:lnTo>
                  <a:pt x="6298" y="538"/>
                </a:lnTo>
                <a:lnTo>
                  <a:pt x="6310" y="541"/>
                </a:lnTo>
                <a:lnTo>
                  <a:pt x="6316" y="541"/>
                </a:lnTo>
                <a:lnTo>
                  <a:pt x="6322" y="541"/>
                </a:lnTo>
                <a:lnTo>
                  <a:pt x="6334" y="541"/>
                </a:lnTo>
                <a:lnTo>
                  <a:pt x="6346" y="538"/>
                </a:lnTo>
                <a:lnTo>
                  <a:pt x="6357" y="535"/>
                </a:lnTo>
                <a:lnTo>
                  <a:pt x="6367" y="530"/>
                </a:lnTo>
                <a:lnTo>
                  <a:pt x="6376" y="525"/>
                </a:lnTo>
                <a:lnTo>
                  <a:pt x="6385" y="518"/>
                </a:lnTo>
                <a:lnTo>
                  <a:pt x="6393" y="511"/>
                </a:lnTo>
                <a:lnTo>
                  <a:pt x="6400" y="503"/>
                </a:lnTo>
                <a:lnTo>
                  <a:pt x="6406" y="494"/>
                </a:lnTo>
                <a:lnTo>
                  <a:pt x="6412" y="484"/>
                </a:lnTo>
                <a:lnTo>
                  <a:pt x="6417" y="473"/>
                </a:lnTo>
                <a:lnTo>
                  <a:pt x="6420" y="462"/>
                </a:lnTo>
                <a:lnTo>
                  <a:pt x="6424" y="450"/>
                </a:lnTo>
                <a:lnTo>
                  <a:pt x="6426" y="439"/>
                </a:lnTo>
                <a:lnTo>
                  <a:pt x="6427" y="427"/>
                </a:lnTo>
                <a:lnTo>
                  <a:pt x="6427" y="414"/>
                </a:lnTo>
                <a:close/>
                <a:moveTo>
                  <a:pt x="5899" y="618"/>
                </a:moveTo>
                <a:lnTo>
                  <a:pt x="5807" y="618"/>
                </a:lnTo>
                <a:lnTo>
                  <a:pt x="5807" y="210"/>
                </a:lnTo>
                <a:lnTo>
                  <a:pt x="5896" y="210"/>
                </a:lnTo>
                <a:lnTo>
                  <a:pt x="5896" y="283"/>
                </a:lnTo>
                <a:lnTo>
                  <a:pt x="5900" y="273"/>
                </a:lnTo>
                <a:lnTo>
                  <a:pt x="5904" y="265"/>
                </a:lnTo>
                <a:lnTo>
                  <a:pt x="5909" y="256"/>
                </a:lnTo>
                <a:lnTo>
                  <a:pt x="5915" y="249"/>
                </a:lnTo>
                <a:lnTo>
                  <a:pt x="5921" y="241"/>
                </a:lnTo>
                <a:lnTo>
                  <a:pt x="5927" y="234"/>
                </a:lnTo>
                <a:lnTo>
                  <a:pt x="5934" y="228"/>
                </a:lnTo>
                <a:lnTo>
                  <a:pt x="5941" y="224"/>
                </a:lnTo>
                <a:lnTo>
                  <a:pt x="5949" y="218"/>
                </a:lnTo>
                <a:lnTo>
                  <a:pt x="5957" y="214"/>
                </a:lnTo>
                <a:lnTo>
                  <a:pt x="5965" y="211"/>
                </a:lnTo>
                <a:lnTo>
                  <a:pt x="5974" y="208"/>
                </a:lnTo>
                <a:lnTo>
                  <a:pt x="5982" y="205"/>
                </a:lnTo>
                <a:lnTo>
                  <a:pt x="5991" y="204"/>
                </a:lnTo>
                <a:lnTo>
                  <a:pt x="6000" y="203"/>
                </a:lnTo>
                <a:lnTo>
                  <a:pt x="6009" y="203"/>
                </a:lnTo>
                <a:lnTo>
                  <a:pt x="6019" y="203"/>
                </a:lnTo>
                <a:lnTo>
                  <a:pt x="6025" y="203"/>
                </a:lnTo>
                <a:lnTo>
                  <a:pt x="6031" y="204"/>
                </a:lnTo>
                <a:lnTo>
                  <a:pt x="6031" y="295"/>
                </a:lnTo>
                <a:lnTo>
                  <a:pt x="6024" y="294"/>
                </a:lnTo>
                <a:lnTo>
                  <a:pt x="6017" y="293"/>
                </a:lnTo>
                <a:lnTo>
                  <a:pt x="6004" y="292"/>
                </a:lnTo>
                <a:lnTo>
                  <a:pt x="5993" y="293"/>
                </a:lnTo>
                <a:lnTo>
                  <a:pt x="5983" y="294"/>
                </a:lnTo>
                <a:lnTo>
                  <a:pt x="5977" y="295"/>
                </a:lnTo>
                <a:lnTo>
                  <a:pt x="5973" y="297"/>
                </a:lnTo>
                <a:lnTo>
                  <a:pt x="5963" y="300"/>
                </a:lnTo>
                <a:lnTo>
                  <a:pt x="5954" y="305"/>
                </a:lnTo>
                <a:lnTo>
                  <a:pt x="5946" y="310"/>
                </a:lnTo>
                <a:lnTo>
                  <a:pt x="5938" y="317"/>
                </a:lnTo>
                <a:lnTo>
                  <a:pt x="5930" y="324"/>
                </a:lnTo>
                <a:lnTo>
                  <a:pt x="5923" y="332"/>
                </a:lnTo>
                <a:lnTo>
                  <a:pt x="5917" y="341"/>
                </a:lnTo>
                <a:lnTo>
                  <a:pt x="5914" y="346"/>
                </a:lnTo>
                <a:lnTo>
                  <a:pt x="5912" y="350"/>
                </a:lnTo>
                <a:lnTo>
                  <a:pt x="5907" y="360"/>
                </a:lnTo>
                <a:lnTo>
                  <a:pt x="5906" y="366"/>
                </a:lnTo>
                <a:lnTo>
                  <a:pt x="5904" y="372"/>
                </a:lnTo>
                <a:lnTo>
                  <a:pt x="5903" y="378"/>
                </a:lnTo>
                <a:lnTo>
                  <a:pt x="5901" y="383"/>
                </a:lnTo>
                <a:lnTo>
                  <a:pt x="5900" y="396"/>
                </a:lnTo>
                <a:lnTo>
                  <a:pt x="5899" y="408"/>
                </a:lnTo>
                <a:lnTo>
                  <a:pt x="5899" y="618"/>
                </a:lnTo>
                <a:close/>
                <a:moveTo>
                  <a:pt x="5360" y="269"/>
                </a:moveTo>
                <a:lnTo>
                  <a:pt x="5364" y="261"/>
                </a:lnTo>
                <a:lnTo>
                  <a:pt x="5369" y="254"/>
                </a:lnTo>
                <a:lnTo>
                  <a:pt x="5375" y="248"/>
                </a:lnTo>
                <a:lnTo>
                  <a:pt x="5381" y="241"/>
                </a:lnTo>
                <a:lnTo>
                  <a:pt x="5387" y="235"/>
                </a:lnTo>
                <a:lnTo>
                  <a:pt x="5394" y="229"/>
                </a:lnTo>
                <a:lnTo>
                  <a:pt x="5402" y="225"/>
                </a:lnTo>
                <a:lnTo>
                  <a:pt x="5409" y="220"/>
                </a:lnTo>
                <a:lnTo>
                  <a:pt x="5417" y="216"/>
                </a:lnTo>
                <a:lnTo>
                  <a:pt x="5425" y="212"/>
                </a:lnTo>
                <a:lnTo>
                  <a:pt x="5434" y="210"/>
                </a:lnTo>
                <a:lnTo>
                  <a:pt x="5443" y="208"/>
                </a:lnTo>
                <a:lnTo>
                  <a:pt x="5452" y="205"/>
                </a:lnTo>
                <a:lnTo>
                  <a:pt x="5461" y="204"/>
                </a:lnTo>
                <a:lnTo>
                  <a:pt x="5471" y="203"/>
                </a:lnTo>
                <a:lnTo>
                  <a:pt x="5481" y="203"/>
                </a:lnTo>
                <a:lnTo>
                  <a:pt x="5490" y="203"/>
                </a:lnTo>
                <a:lnTo>
                  <a:pt x="5500" y="204"/>
                </a:lnTo>
                <a:lnTo>
                  <a:pt x="5509" y="205"/>
                </a:lnTo>
                <a:lnTo>
                  <a:pt x="5518" y="207"/>
                </a:lnTo>
                <a:lnTo>
                  <a:pt x="5527" y="209"/>
                </a:lnTo>
                <a:lnTo>
                  <a:pt x="5536" y="212"/>
                </a:lnTo>
                <a:lnTo>
                  <a:pt x="5544" y="216"/>
                </a:lnTo>
                <a:lnTo>
                  <a:pt x="5553" y="219"/>
                </a:lnTo>
                <a:lnTo>
                  <a:pt x="5569" y="228"/>
                </a:lnTo>
                <a:lnTo>
                  <a:pt x="5577" y="233"/>
                </a:lnTo>
                <a:lnTo>
                  <a:pt x="5584" y="238"/>
                </a:lnTo>
                <a:lnTo>
                  <a:pt x="5590" y="244"/>
                </a:lnTo>
                <a:lnTo>
                  <a:pt x="5597" y="251"/>
                </a:lnTo>
                <a:lnTo>
                  <a:pt x="5604" y="257"/>
                </a:lnTo>
                <a:lnTo>
                  <a:pt x="5610" y="264"/>
                </a:lnTo>
                <a:lnTo>
                  <a:pt x="5622" y="278"/>
                </a:lnTo>
                <a:lnTo>
                  <a:pt x="5627" y="286"/>
                </a:lnTo>
                <a:lnTo>
                  <a:pt x="5632" y="295"/>
                </a:lnTo>
                <a:lnTo>
                  <a:pt x="5637" y="303"/>
                </a:lnTo>
                <a:lnTo>
                  <a:pt x="5640" y="313"/>
                </a:lnTo>
                <a:lnTo>
                  <a:pt x="5645" y="322"/>
                </a:lnTo>
                <a:lnTo>
                  <a:pt x="5648" y="331"/>
                </a:lnTo>
                <a:lnTo>
                  <a:pt x="5652" y="341"/>
                </a:lnTo>
                <a:lnTo>
                  <a:pt x="5654" y="350"/>
                </a:lnTo>
                <a:lnTo>
                  <a:pt x="5657" y="360"/>
                </a:lnTo>
                <a:lnTo>
                  <a:pt x="5658" y="371"/>
                </a:lnTo>
                <a:lnTo>
                  <a:pt x="5661" y="381"/>
                </a:lnTo>
                <a:lnTo>
                  <a:pt x="5662" y="391"/>
                </a:lnTo>
                <a:lnTo>
                  <a:pt x="5662" y="413"/>
                </a:lnTo>
                <a:lnTo>
                  <a:pt x="5662" y="424"/>
                </a:lnTo>
                <a:lnTo>
                  <a:pt x="5662" y="435"/>
                </a:lnTo>
                <a:lnTo>
                  <a:pt x="5658" y="455"/>
                </a:lnTo>
                <a:lnTo>
                  <a:pt x="5656" y="465"/>
                </a:lnTo>
                <a:lnTo>
                  <a:pt x="5654" y="476"/>
                </a:lnTo>
                <a:lnTo>
                  <a:pt x="5652" y="486"/>
                </a:lnTo>
                <a:lnTo>
                  <a:pt x="5648" y="496"/>
                </a:lnTo>
                <a:lnTo>
                  <a:pt x="5645" y="505"/>
                </a:lnTo>
                <a:lnTo>
                  <a:pt x="5640" y="514"/>
                </a:lnTo>
                <a:lnTo>
                  <a:pt x="5636" y="523"/>
                </a:lnTo>
                <a:lnTo>
                  <a:pt x="5631" y="531"/>
                </a:lnTo>
                <a:lnTo>
                  <a:pt x="5627" y="539"/>
                </a:lnTo>
                <a:lnTo>
                  <a:pt x="5621" y="547"/>
                </a:lnTo>
                <a:lnTo>
                  <a:pt x="5610" y="563"/>
                </a:lnTo>
                <a:lnTo>
                  <a:pt x="5603" y="570"/>
                </a:lnTo>
                <a:lnTo>
                  <a:pt x="5597" y="577"/>
                </a:lnTo>
                <a:lnTo>
                  <a:pt x="5590" y="583"/>
                </a:lnTo>
                <a:lnTo>
                  <a:pt x="5582" y="588"/>
                </a:lnTo>
                <a:lnTo>
                  <a:pt x="5576" y="594"/>
                </a:lnTo>
                <a:lnTo>
                  <a:pt x="5568" y="599"/>
                </a:lnTo>
                <a:lnTo>
                  <a:pt x="5552" y="608"/>
                </a:lnTo>
                <a:lnTo>
                  <a:pt x="5544" y="612"/>
                </a:lnTo>
                <a:lnTo>
                  <a:pt x="5535" y="616"/>
                </a:lnTo>
                <a:lnTo>
                  <a:pt x="5526" y="618"/>
                </a:lnTo>
                <a:lnTo>
                  <a:pt x="5517" y="620"/>
                </a:lnTo>
                <a:lnTo>
                  <a:pt x="5507" y="623"/>
                </a:lnTo>
                <a:lnTo>
                  <a:pt x="5498" y="624"/>
                </a:lnTo>
                <a:lnTo>
                  <a:pt x="5489" y="625"/>
                </a:lnTo>
                <a:lnTo>
                  <a:pt x="5479" y="625"/>
                </a:lnTo>
                <a:lnTo>
                  <a:pt x="5469" y="625"/>
                </a:lnTo>
                <a:lnTo>
                  <a:pt x="5460" y="624"/>
                </a:lnTo>
                <a:lnTo>
                  <a:pt x="5450" y="623"/>
                </a:lnTo>
                <a:lnTo>
                  <a:pt x="5441" y="620"/>
                </a:lnTo>
                <a:lnTo>
                  <a:pt x="5433" y="618"/>
                </a:lnTo>
                <a:lnTo>
                  <a:pt x="5423" y="615"/>
                </a:lnTo>
                <a:lnTo>
                  <a:pt x="5416" y="611"/>
                </a:lnTo>
                <a:lnTo>
                  <a:pt x="5409" y="608"/>
                </a:lnTo>
                <a:lnTo>
                  <a:pt x="5394" y="599"/>
                </a:lnTo>
                <a:lnTo>
                  <a:pt x="5388" y="593"/>
                </a:lnTo>
                <a:lnTo>
                  <a:pt x="5383" y="587"/>
                </a:lnTo>
                <a:lnTo>
                  <a:pt x="5377" y="582"/>
                </a:lnTo>
                <a:lnTo>
                  <a:pt x="5371" y="576"/>
                </a:lnTo>
                <a:lnTo>
                  <a:pt x="5367" y="570"/>
                </a:lnTo>
                <a:lnTo>
                  <a:pt x="5363" y="563"/>
                </a:lnTo>
                <a:lnTo>
                  <a:pt x="5363" y="751"/>
                </a:lnTo>
                <a:lnTo>
                  <a:pt x="5271" y="751"/>
                </a:lnTo>
                <a:lnTo>
                  <a:pt x="5271" y="210"/>
                </a:lnTo>
                <a:lnTo>
                  <a:pt x="5360" y="210"/>
                </a:lnTo>
                <a:lnTo>
                  <a:pt x="5360" y="269"/>
                </a:lnTo>
                <a:close/>
                <a:moveTo>
                  <a:pt x="5573" y="413"/>
                </a:moveTo>
                <a:lnTo>
                  <a:pt x="5573" y="400"/>
                </a:lnTo>
                <a:lnTo>
                  <a:pt x="5572" y="388"/>
                </a:lnTo>
                <a:lnTo>
                  <a:pt x="5570" y="376"/>
                </a:lnTo>
                <a:lnTo>
                  <a:pt x="5568" y="371"/>
                </a:lnTo>
                <a:lnTo>
                  <a:pt x="5567" y="364"/>
                </a:lnTo>
                <a:lnTo>
                  <a:pt x="5562" y="354"/>
                </a:lnTo>
                <a:lnTo>
                  <a:pt x="5560" y="348"/>
                </a:lnTo>
                <a:lnTo>
                  <a:pt x="5556" y="342"/>
                </a:lnTo>
                <a:lnTo>
                  <a:pt x="5554" y="338"/>
                </a:lnTo>
                <a:lnTo>
                  <a:pt x="5551" y="333"/>
                </a:lnTo>
                <a:lnTo>
                  <a:pt x="5544" y="324"/>
                </a:lnTo>
                <a:lnTo>
                  <a:pt x="5537" y="315"/>
                </a:lnTo>
                <a:lnTo>
                  <a:pt x="5529" y="308"/>
                </a:lnTo>
                <a:lnTo>
                  <a:pt x="5520" y="301"/>
                </a:lnTo>
                <a:lnTo>
                  <a:pt x="5511" y="295"/>
                </a:lnTo>
                <a:lnTo>
                  <a:pt x="5501" y="291"/>
                </a:lnTo>
                <a:lnTo>
                  <a:pt x="5495" y="289"/>
                </a:lnTo>
                <a:lnTo>
                  <a:pt x="5489" y="287"/>
                </a:lnTo>
                <a:lnTo>
                  <a:pt x="5478" y="285"/>
                </a:lnTo>
                <a:lnTo>
                  <a:pt x="5472" y="285"/>
                </a:lnTo>
                <a:lnTo>
                  <a:pt x="5467" y="285"/>
                </a:lnTo>
                <a:lnTo>
                  <a:pt x="5454" y="285"/>
                </a:lnTo>
                <a:lnTo>
                  <a:pt x="5443" y="287"/>
                </a:lnTo>
                <a:lnTo>
                  <a:pt x="5431" y="291"/>
                </a:lnTo>
                <a:lnTo>
                  <a:pt x="5421" y="295"/>
                </a:lnTo>
                <a:lnTo>
                  <a:pt x="5412" y="301"/>
                </a:lnTo>
                <a:lnTo>
                  <a:pt x="5403" y="308"/>
                </a:lnTo>
                <a:lnTo>
                  <a:pt x="5395" y="315"/>
                </a:lnTo>
                <a:lnTo>
                  <a:pt x="5387" y="324"/>
                </a:lnTo>
                <a:lnTo>
                  <a:pt x="5381" y="333"/>
                </a:lnTo>
                <a:lnTo>
                  <a:pt x="5375" y="342"/>
                </a:lnTo>
                <a:lnTo>
                  <a:pt x="5370" y="354"/>
                </a:lnTo>
                <a:lnTo>
                  <a:pt x="5367" y="364"/>
                </a:lnTo>
                <a:lnTo>
                  <a:pt x="5363" y="376"/>
                </a:lnTo>
                <a:lnTo>
                  <a:pt x="5361" y="388"/>
                </a:lnTo>
                <a:lnTo>
                  <a:pt x="5359" y="400"/>
                </a:lnTo>
                <a:lnTo>
                  <a:pt x="5359" y="413"/>
                </a:lnTo>
                <a:lnTo>
                  <a:pt x="5359" y="425"/>
                </a:lnTo>
                <a:lnTo>
                  <a:pt x="5361" y="438"/>
                </a:lnTo>
                <a:lnTo>
                  <a:pt x="5363" y="450"/>
                </a:lnTo>
                <a:lnTo>
                  <a:pt x="5366" y="462"/>
                </a:lnTo>
                <a:lnTo>
                  <a:pt x="5370" y="473"/>
                </a:lnTo>
                <a:lnTo>
                  <a:pt x="5375" y="484"/>
                </a:lnTo>
                <a:lnTo>
                  <a:pt x="5380" y="494"/>
                </a:lnTo>
                <a:lnTo>
                  <a:pt x="5387" y="503"/>
                </a:lnTo>
                <a:lnTo>
                  <a:pt x="5394" y="511"/>
                </a:lnTo>
                <a:lnTo>
                  <a:pt x="5402" y="519"/>
                </a:lnTo>
                <a:lnTo>
                  <a:pt x="5411" y="526"/>
                </a:lnTo>
                <a:lnTo>
                  <a:pt x="5420" y="531"/>
                </a:lnTo>
                <a:lnTo>
                  <a:pt x="5430" y="536"/>
                </a:lnTo>
                <a:lnTo>
                  <a:pt x="5436" y="537"/>
                </a:lnTo>
                <a:lnTo>
                  <a:pt x="5442" y="538"/>
                </a:lnTo>
                <a:lnTo>
                  <a:pt x="5454" y="541"/>
                </a:lnTo>
                <a:lnTo>
                  <a:pt x="5460" y="542"/>
                </a:lnTo>
                <a:lnTo>
                  <a:pt x="5467" y="542"/>
                </a:lnTo>
                <a:lnTo>
                  <a:pt x="5478" y="541"/>
                </a:lnTo>
                <a:lnTo>
                  <a:pt x="5489" y="538"/>
                </a:lnTo>
                <a:lnTo>
                  <a:pt x="5501" y="536"/>
                </a:lnTo>
                <a:lnTo>
                  <a:pt x="5511" y="531"/>
                </a:lnTo>
                <a:lnTo>
                  <a:pt x="5520" y="526"/>
                </a:lnTo>
                <a:lnTo>
                  <a:pt x="5529" y="519"/>
                </a:lnTo>
                <a:lnTo>
                  <a:pt x="5537" y="511"/>
                </a:lnTo>
                <a:lnTo>
                  <a:pt x="5542" y="507"/>
                </a:lnTo>
                <a:lnTo>
                  <a:pt x="5545" y="503"/>
                </a:lnTo>
                <a:lnTo>
                  <a:pt x="5552" y="494"/>
                </a:lnTo>
                <a:lnTo>
                  <a:pt x="5557" y="484"/>
                </a:lnTo>
                <a:lnTo>
                  <a:pt x="5562" y="473"/>
                </a:lnTo>
                <a:lnTo>
                  <a:pt x="5567" y="462"/>
                </a:lnTo>
                <a:lnTo>
                  <a:pt x="5570" y="450"/>
                </a:lnTo>
                <a:lnTo>
                  <a:pt x="5572" y="438"/>
                </a:lnTo>
                <a:lnTo>
                  <a:pt x="5573" y="425"/>
                </a:lnTo>
                <a:lnTo>
                  <a:pt x="5573" y="413"/>
                </a:lnTo>
                <a:close/>
                <a:moveTo>
                  <a:pt x="0" y="829"/>
                </a:moveTo>
                <a:lnTo>
                  <a:pt x="619" y="829"/>
                </a:lnTo>
                <a:lnTo>
                  <a:pt x="1237" y="829"/>
                </a:lnTo>
                <a:lnTo>
                  <a:pt x="1856" y="829"/>
                </a:lnTo>
                <a:lnTo>
                  <a:pt x="2476" y="829"/>
                </a:lnTo>
                <a:lnTo>
                  <a:pt x="3094" y="829"/>
                </a:lnTo>
                <a:lnTo>
                  <a:pt x="3714" y="829"/>
                </a:lnTo>
                <a:lnTo>
                  <a:pt x="4333" y="829"/>
                </a:lnTo>
                <a:lnTo>
                  <a:pt x="4952" y="829"/>
                </a:lnTo>
                <a:lnTo>
                  <a:pt x="4952" y="0"/>
                </a:lnTo>
                <a:lnTo>
                  <a:pt x="4333" y="0"/>
                </a:lnTo>
                <a:lnTo>
                  <a:pt x="3714" y="0"/>
                </a:lnTo>
                <a:lnTo>
                  <a:pt x="3094" y="0"/>
                </a:lnTo>
                <a:lnTo>
                  <a:pt x="2476" y="0"/>
                </a:lnTo>
                <a:lnTo>
                  <a:pt x="1856" y="0"/>
                </a:lnTo>
                <a:lnTo>
                  <a:pt x="1237" y="0"/>
                </a:lnTo>
                <a:lnTo>
                  <a:pt x="619" y="0"/>
                </a:lnTo>
                <a:lnTo>
                  <a:pt x="0" y="0"/>
                </a:lnTo>
                <a:lnTo>
                  <a:pt x="0" y="829"/>
                </a:lnTo>
                <a:close/>
                <a:moveTo>
                  <a:pt x="423" y="626"/>
                </a:moveTo>
                <a:lnTo>
                  <a:pt x="398" y="625"/>
                </a:lnTo>
                <a:lnTo>
                  <a:pt x="386" y="624"/>
                </a:lnTo>
                <a:lnTo>
                  <a:pt x="372" y="623"/>
                </a:lnTo>
                <a:lnTo>
                  <a:pt x="360" y="620"/>
                </a:lnTo>
                <a:lnTo>
                  <a:pt x="346" y="617"/>
                </a:lnTo>
                <a:lnTo>
                  <a:pt x="331" y="614"/>
                </a:lnTo>
                <a:lnTo>
                  <a:pt x="318" y="609"/>
                </a:lnTo>
                <a:lnTo>
                  <a:pt x="304" y="604"/>
                </a:lnTo>
                <a:lnTo>
                  <a:pt x="291" y="599"/>
                </a:lnTo>
                <a:lnTo>
                  <a:pt x="277" y="592"/>
                </a:lnTo>
                <a:lnTo>
                  <a:pt x="263" y="585"/>
                </a:lnTo>
                <a:lnTo>
                  <a:pt x="250" y="577"/>
                </a:lnTo>
                <a:lnTo>
                  <a:pt x="237" y="568"/>
                </a:lnTo>
                <a:lnTo>
                  <a:pt x="225" y="558"/>
                </a:lnTo>
                <a:lnTo>
                  <a:pt x="212" y="547"/>
                </a:lnTo>
                <a:lnTo>
                  <a:pt x="235" y="518"/>
                </a:lnTo>
                <a:lnTo>
                  <a:pt x="258" y="487"/>
                </a:lnTo>
                <a:lnTo>
                  <a:pt x="260" y="490"/>
                </a:lnTo>
                <a:lnTo>
                  <a:pt x="269" y="497"/>
                </a:lnTo>
                <a:lnTo>
                  <a:pt x="276" y="503"/>
                </a:lnTo>
                <a:lnTo>
                  <a:pt x="284" y="507"/>
                </a:lnTo>
                <a:lnTo>
                  <a:pt x="302" y="520"/>
                </a:lnTo>
                <a:lnTo>
                  <a:pt x="313" y="526"/>
                </a:lnTo>
                <a:lnTo>
                  <a:pt x="326" y="533"/>
                </a:lnTo>
                <a:lnTo>
                  <a:pt x="339" y="538"/>
                </a:lnTo>
                <a:lnTo>
                  <a:pt x="353" y="543"/>
                </a:lnTo>
                <a:lnTo>
                  <a:pt x="369" y="547"/>
                </a:lnTo>
                <a:lnTo>
                  <a:pt x="385" y="551"/>
                </a:lnTo>
                <a:lnTo>
                  <a:pt x="393" y="552"/>
                </a:lnTo>
                <a:lnTo>
                  <a:pt x="402" y="552"/>
                </a:lnTo>
                <a:lnTo>
                  <a:pt x="419" y="553"/>
                </a:lnTo>
                <a:lnTo>
                  <a:pt x="435" y="553"/>
                </a:lnTo>
                <a:lnTo>
                  <a:pt x="449" y="552"/>
                </a:lnTo>
                <a:lnTo>
                  <a:pt x="463" y="550"/>
                </a:lnTo>
                <a:lnTo>
                  <a:pt x="474" y="547"/>
                </a:lnTo>
                <a:lnTo>
                  <a:pt x="485" y="545"/>
                </a:lnTo>
                <a:lnTo>
                  <a:pt x="494" y="542"/>
                </a:lnTo>
                <a:lnTo>
                  <a:pt x="502" y="538"/>
                </a:lnTo>
                <a:lnTo>
                  <a:pt x="509" y="535"/>
                </a:lnTo>
                <a:lnTo>
                  <a:pt x="514" y="530"/>
                </a:lnTo>
                <a:lnTo>
                  <a:pt x="519" y="526"/>
                </a:lnTo>
                <a:lnTo>
                  <a:pt x="523" y="521"/>
                </a:lnTo>
                <a:lnTo>
                  <a:pt x="526" y="517"/>
                </a:lnTo>
                <a:lnTo>
                  <a:pt x="528" y="512"/>
                </a:lnTo>
                <a:lnTo>
                  <a:pt x="530" y="509"/>
                </a:lnTo>
                <a:lnTo>
                  <a:pt x="530" y="504"/>
                </a:lnTo>
                <a:lnTo>
                  <a:pt x="531" y="501"/>
                </a:lnTo>
                <a:lnTo>
                  <a:pt x="530" y="493"/>
                </a:lnTo>
                <a:lnTo>
                  <a:pt x="528" y="487"/>
                </a:lnTo>
                <a:lnTo>
                  <a:pt x="524" y="481"/>
                </a:lnTo>
                <a:lnTo>
                  <a:pt x="521" y="477"/>
                </a:lnTo>
                <a:lnTo>
                  <a:pt x="515" y="472"/>
                </a:lnTo>
                <a:lnTo>
                  <a:pt x="509" y="469"/>
                </a:lnTo>
                <a:lnTo>
                  <a:pt x="501" y="465"/>
                </a:lnTo>
                <a:lnTo>
                  <a:pt x="493" y="462"/>
                </a:lnTo>
                <a:lnTo>
                  <a:pt x="484" y="460"/>
                </a:lnTo>
                <a:lnTo>
                  <a:pt x="474" y="457"/>
                </a:lnTo>
                <a:lnTo>
                  <a:pt x="453" y="454"/>
                </a:lnTo>
                <a:lnTo>
                  <a:pt x="430" y="450"/>
                </a:lnTo>
                <a:lnTo>
                  <a:pt x="406" y="448"/>
                </a:lnTo>
                <a:lnTo>
                  <a:pt x="375" y="444"/>
                </a:lnTo>
                <a:lnTo>
                  <a:pt x="359" y="441"/>
                </a:lnTo>
                <a:lnTo>
                  <a:pt x="342" y="438"/>
                </a:lnTo>
                <a:lnTo>
                  <a:pt x="326" y="435"/>
                </a:lnTo>
                <a:lnTo>
                  <a:pt x="310" y="430"/>
                </a:lnTo>
                <a:lnTo>
                  <a:pt x="295" y="425"/>
                </a:lnTo>
                <a:lnTo>
                  <a:pt x="280" y="420"/>
                </a:lnTo>
                <a:lnTo>
                  <a:pt x="267" y="413"/>
                </a:lnTo>
                <a:lnTo>
                  <a:pt x="261" y="408"/>
                </a:lnTo>
                <a:lnTo>
                  <a:pt x="254" y="404"/>
                </a:lnTo>
                <a:lnTo>
                  <a:pt x="249" y="400"/>
                </a:lnTo>
                <a:lnTo>
                  <a:pt x="244" y="395"/>
                </a:lnTo>
                <a:lnTo>
                  <a:pt x="238" y="390"/>
                </a:lnTo>
                <a:lnTo>
                  <a:pt x="234" y="384"/>
                </a:lnTo>
                <a:lnTo>
                  <a:pt x="230" y="379"/>
                </a:lnTo>
                <a:lnTo>
                  <a:pt x="227" y="372"/>
                </a:lnTo>
                <a:lnTo>
                  <a:pt x="224" y="366"/>
                </a:lnTo>
                <a:lnTo>
                  <a:pt x="221" y="358"/>
                </a:lnTo>
                <a:lnTo>
                  <a:pt x="219" y="351"/>
                </a:lnTo>
                <a:lnTo>
                  <a:pt x="217" y="343"/>
                </a:lnTo>
                <a:lnTo>
                  <a:pt x="217" y="334"/>
                </a:lnTo>
                <a:lnTo>
                  <a:pt x="216" y="326"/>
                </a:lnTo>
                <a:lnTo>
                  <a:pt x="217" y="319"/>
                </a:lnTo>
                <a:lnTo>
                  <a:pt x="217" y="313"/>
                </a:lnTo>
                <a:lnTo>
                  <a:pt x="218" y="306"/>
                </a:lnTo>
                <a:lnTo>
                  <a:pt x="220" y="300"/>
                </a:lnTo>
                <a:lnTo>
                  <a:pt x="222" y="294"/>
                </a:lnTo>
                <a:lnTo>
                  <a:pt x="225" y="287"/>
                </a:lnTo>
                <a:lnTo>
                  <a:pt x="228" y="282"/>
                </a:lnTo>
                <a:lnTo>
                  <a:pt x="232" y="276"/>
                </a:lnTo>
                <a:lnTo>
                  <a:pt x="235" y="270"/>
                </a:lnTo>
                <a:lnTo>
                  <a:pt x="240" y="266"/>
                </a:lnTo>
                <a:lnTo>
                  <a:pt x="249" y="256"/>
                </a:lnTo>
                <a:lnTo>
                  <a:pt x="260" y="246"/>
                </a:lnTo>
                <a:lnTo>
                  <a:pt x="266" y="242"/>
                </a:lnTo>
                <a:lnTo>
                  <a:pt x="272" y="237"/>
                </a:lnTo>
                <a:lnTo>
                  <a:pt x="279" y="234"/>
                </a:lnTo>
                <a:lnTo>
                  <a:pt x="286" y="229"/>
                </a:lnTo>
                <a:lnTo>
                  <a:pt x="293" y="226"/>
                </a:lnTo>
                <a:lnTo>
                  <a:pt x="300" y="222"/>
                </a:lnTo>
                <a:lnTo>
                  <a:pt x="316" y="217"/>
                </a:lnTo>
                <a:lnTo>
                  <a:pt x="331" y="212"/>
                </a:lnTo>
                <a:lnTo>
                  <a:pt x="348" y="208"/>
                </a:lnTo>
                <a:lnTo>
                  <a:pt x="367" y="205"/>
                </a:lnTo>
                <a:lnTo>
                  <a:pt x="376" y="204"/>
                </a:lnTo>
                <a:lnTo>
                  <a:pt x="385" y="203"/>
                </a:lnTo>
                <a:lnTo>
                  <a:pt x="403" y="203"/>
                </a:lnTo>
                <a:lnTo>
                  <a:pt x="418" y="203"/>
                </a:lnTo>
                <a:lnTo>
                  <a:pt x="431" y="204"/>
                </a:lnTo>
                <a:lnTo>
                  <a:pt x="445" y="205"/>
                </a:lnTo>
                <a:lnTo>
                  <a:pt x="459" y="207"/>
                </a:lnTo>
                <a:lnTo>
                  <a:pt x="471" y="209"/>
                </a:lnTo>
                <a:lnTo>
                  <a:pt x="484" y="212"/>
                </a:lnTo>
                <a:lnTo>
                  <a:pt x="496" y="214"/>
                </a:lnTo>
                <a:lnTo>
                  <a:pt x="509" y="219"/>
                </a:lnTo>
                <a:lnTo>
                  <a:pt x="520" y="222"/>
                </a:lnTo>
                <a:lnTo>
                  <a:pt x="531" y="228"/>
                </a:lnTo>
                <a:lnTo>
                  <a:pt x="543" y="233"/>
                </a:lnTo>
                <a:lnTo>
                  <a:pt x="553" y="238"/>
                </a:lnTo>
                <a:lnTo>
                  <a:pt x="563" y="245"/>
                </a:lnTo>
                <a:lnTo>
                  <a:pt x="573" y="251"/>
                </a:lnTo>
                <a:lnTo>
                  <a:pt x="583" y="259"/>
                </a:lnTo>
                <a:lnTo>
                  <a:pt x="593" y="266"/>
                </a:lnTo>
                <a:lnTo>
                  <a:pt x="591" y="269"/>
                </a:lnTo>
                <a:lnTo>
                  <a:pt x="586" y="276"/>
                </a:lnTo>
                <a:lnTo>
                  <a:pt x="571" y="298"/>
                </a:lnTo>
                <a:lnTo>
                  <a:pt x="548" y="330"/>
                </a:lnTo>
                <a:lnTo>
                  <a:pt x="546" y="326"/>
                </a:lnTo>
                <a:lnTo>
                  <a:pt x="543" y="324"/>
                </a:lnTo>
                <a:lnTo>
                  <a:pt x="538" y="321"/>
                </a:lnTo>
                <a:lnTo>
                  <a:pt x="527" y="313"/>
                </a:lnTo>
                <a:lnTo>
                  <a:pt x="510" y="302"/>
                </a:lnTo>
                <a:lnTo>
                  <a:pt x="501" y="298"/>
                </a:lnTo>
                <a:lnTo>
                  <a:pt x="489" y="292"/>
                </a:lnTo>
                <a:lnTo>
                  <a:pt x="478" y="287"/>
                </a:lnTo>
                <a:lnTo>
                  <a:pt x="464" y="284"/>
                </a:lnTo>
                <a:lnTo>
                  <a:pt x="451" y="281"/>
                </a:lnTo>
                <a:lnTo>
                  <a:pt x="444" y="278"/>
                </a:lnTo>
                <a:lnTo>
                  <a:pt x="436" y="277"/>
                </a:lnTo>
                <a:lnTo>
                  <a:pt x="429" y="276"/>
                </a:lnTo>
                <a:lnTo>
                  <a:pt x="421" y="276"/>
                </a:lnTo>
                <a:lnTo>
                  <a:pt x="404" y="275"/>
                </a:lnTo>
                <a:lnTo>
                  <a:pt x="392" y="276"/>
                </a:lnTo>
                <a:lnTo>
                  <a:pt x="379" y="277"/>
                </a:lnTo>
                <a:lnTo>
                  <a:pt x="368" y="278"/>
                </a:lnTo>
                <a:lnTo>
                  <a:pt x="358" y="281"/>
                </a:lnTo>
                <a:lnTo>
                  <a:pt x="347" y="283"/>
                </a:lnTo>
                <a:lnTo>
                  <a:pt x="338" y="286"/>
                </a:lnTo>
                <a:lnTo>
                  <a:pt x="330" y="290"/>
                </a:lnTo>
                <a:lnTo>
                  <a:pt x="324" y="293"/>
                </a:lnTo>
                <a:lnTo>
                  <a:pt x="318" y="297"/>
                </a:lnTo>
                <a:lnTo>
                  <a:pt x="312" y="301"/>
                </a:lnTo>
                <a:lnTo>
                  <a:pt x="308" y="306"/>
                </a:lnTo>
                <a:lnTo>
                  <a:pt x="304" y="309"/>
                </a:lnTo>
                <a:lnTo>
                  <a:pt x="301" y="314"/>
                </a:lnTo>
                <a:lnTo>
                  <a:pt x="299" y="317"/>
                </a:lnTo>
                <a:lnTo>
                  <a:pt x="297" y="322"/>
                </a:lnTo>
                <a:lnTo>
                  <a:pt x="297" y="325"/>
                </a:lnTo>
                <a:lnTo>
                  <a:pt x="297" y="332"/>
                </a:lnTo>
                <a:lnTo>
                  <a:pt x="300" y="338"/>
                </a:lnTo>
                <a:lnTo>
                  <a:pt x="303" y="343"/>
                </a:lnTo>
                <a:lnTo>
                  <a:pt x="308" y="348"/>
                </a:lnTo>
                <a:lnTo>
                  <a:pt x="310" y="350"/>
                </a:lnTo>
                <a:lnTo>
                  <a:pt x="313" y="351"/>
                </a:lnTo>
                <a:lnTo>
                  <a:pt x="320" y="355"/>
                </a:lnTo>
                <a:lnTo>
                  <a:pt x="328" y="358"/>
                </a:lnTo>
                <a:lnTo>
                  <a:pt x="336" y="360"/>
                </a:lnTo>
                <a:lnTo>
                  <a:pt x="345" y="364"/>
                </a:lnTo>
                <a:lnTo>
                  <a:pt x="355" y="365"/>
                </a:lnTo>
                <a:lnTo>
                  <a:pt x="367" y="367"/>
                </a:lnTo>
                <a:lnTo>
                  <a:pt x="378" y="368"/>
                </a:lnTo>
                <a:lnTo>
                  <a:pt x="430" y="375"/>
                </a:lnTo>
                <a:lnTo>
                  <a:pt x="467" y="381"/>
                </a:lnTo>
                <a:lnTo>
                  <a:pt x="484" y="384"/>
                </a:lnTo>
                <a:lnTo>
                  <a:pt x="501" y="388"/>
                </a:lnTo>
                <a:lnTo>
                  <a:pt x="516" y="391"/>
                </a:lnTo>
                <a:lnTo>
                  <a:pt x="531" y="396"/>
                </a:lnTo>
                <a:lnTo>
                  <a:pt x="546" y="401"/>
                </a:lnTo>
                <a:lnTo>
                  <a:pt x="560" y="407"/>
                </a:lnTo>
                <a:lnTo>
                  <a:pt x="571" y="414"/>
                </a:lnTo>
                <a:lnTo>
                  <a:pt x="581" y="422"/>
                </a:lnTo>
                <a:lnTo>
                  <a:pt x="587" y="427"/>
                </a:lnTo>
                <a:lnTo>
                  <a:pt x="591" y="431"/>
                </a:lnTo>
                <a:lnTo>
                  <a:pt x="595" y="437"/>
                </a:lnTo>
                <a:lnTo>
                  <a:pt x="599" y="443"/>
                </a:lnTo>
                <a:lnTo>
                  <a:pt x="603" y="448"/>
                </a:lnTo>
                <a:lnTo>
                  <a:pt x="605" y="454"/>
                </a:lnTo>
                <a:lnTo>
                  <a:pt x="607" y="460"/>
                </a:lnTo>
                <a:lnTo>
                  <a:pt x="610" y="466"/>
                </a:lnTo>
                <a:lnTo>
                  <a:pt x="612" y="474"/>
                </a:lnTo>
                <a:lnTo>
                  <a:pt x="613" y="481"/>
                </a:lnTo>
                <a:lnTo>
                  <a:pt x="613" y="489"/>
                </a:lnTo>
                <a:lnTo>
                  <a:pt x="614" y="497"/>
                </a:lnTo>
                <a:lnTo>
                  <a:pt x="613" y="511"/>
                </a:lnTo>
                <a:lnTo>
                  <a:pt x="610" y="523"/>
                </a:lnTo>
                <a:lnTo>
                  <a:pt x="608" y="530"/>
                </a:lnTo>
                <a:lnTo>
                  <a:pt x="606" y="536"/>
                </a:lnTo>
                <a:lnTo>
                  <a:pt x="599" y="549"/>
                </a:lnTo>
                <a:lnTo>
                  <a:pt x="596" y="554"/>
                </a:lnTo>
                <a:lnTo>
                  <a:pt x="593" y="559"/>
                </a:lnTo>
                <a:lnTo>
                  <a:pt x="588" y="564"/>
                </a:lnTo>
                <a:lnTo>
                  <a:pt x="583" y="570"/>
                </a:lnTo>
                <a:lnTo>
                  <a:pt x="572" y="579"/>
                </a:lnTo>
                <a:lnTo>
                  <a:pt x="566" y="585"/>
                </a:lnTo>
                <a:lnTo>
                  <a:pt x="561" y="588"/>
                </a:lnTo>
                <a:lnTo>
                  <a:pt x="547" y="598"/>
                </a:lnTo>
                <a:lnTo>
                  <a:pt x="533" y="604"/>
                </a:lnTo>
                <a:lnTo>
                  <a:pt x="526" y="608"/>
                </a:lnTo>
                <a:lnTo>
                  <a:pt x="518" y="611"/>
                </a:lnTo>
                <a:lnTo>
                  <a:pt x="501" y="616"/>
                </a:lnTo>
                <a:lnTo>
                  <a:pt x="491" y="619"/>
                </a:lnTo>
                <a:lnTo>
                  <a:pt x="482" y="620"/>
                </a:lnTo>
                <a:lnTo>
                  <a:pt x="464" y="624"/>
                </a:lnTo>
                <a:lnTo>
                  <a:pt x="444" y="626"/>
                </a:lnTo>
                <a:lnTo>
                  <a:pt x="434" y="626"/>
                </a:lnTo>
                <a:lnTo>
                  <a:pt x="423" y="626"/>
                </a:lnTo>
                <a:close/>
                <a:moveTo>
                  <a:pt x="1445" y="617"/>
                </a:moveTo>
                <a:lnTo>
                  <a:pt x="1363" y="617"/>
                </a:lnTo>
                <a:lnTo>
                  <a:pt x="1363" y="569"/>
                </a:lnTo>
                <a:lnTo>
                  <a:pt x="1352" y="582"/>
                </a:lnTo>
                <a:lnTo>
                  <a:pt x="1345" y="587"/>
                </a:lnTo>
                <a:lnTo>
                  <a:pt x="1339" y="593"/>
                </a:lnTo>
                <a:lnTo>
                  <a:pt x="1333" y="598"/>
                </a:lnTo>
                <a:lnTo>
                  <a:pt x="1325" y="602"/>
                </a:lnTo>
                <a:lnTo>
                  <a:pt x="1318" y="607"/>
                </a:lnTo>
                <a:lnTo>
                  <a:pt x="1310" y="611"/>
                </a:lnTo>
                <a:lnTo>
                  <a:pt x="1301" y="615"/>
                </a:lnTo>
                <a:lnTo>
                  <a:pt x="1293" y="617"/>
                </a:lnTo>
                <a:lnTo>
                  <a:pt x="1288" y="619"/>
                </a:lnTo>
                <a:lnTo>
                  <a:pt x="1284" y="620"/>
                </a:lnTo>
                <a:lnTo>
                  <a:pt x="1275" y="623"/>
                </a:lnTo>
                <a:lnTo>
                  <a:pt x="1266" y="624"/>
                </a:lnTo>
                <a:lnTo>
                  <a:pt x="1255" y="625"/>
                </a:lnTo>
                <a:lnTo>
                  <a:pt x="1245" y="626"/>
                </a:lnTo>
                <a:lnTo>
                  <a:pt x="1235" y="626"/>
                </a:lnTo>
                <a:lnTo>
                  <a:pt x="1225" y="626"/>
                </a:lnTo>
                <a:lnTo>
                  <a:pt x="1213" y="625"/>
                </a:lnTo>
                <a:lnTo>
                  <a:pt x="1203" y="624"/>
                </a:lnTo>
                <a:lnTo>
                  <a:pt x="1193" y="623"/>
                </a:lnTo>
                <a:lnTo>
                  <a:pt x="1183" y="619"/>
                </a:lnTo>
                <a:lnTo>
                  <a:pt x="1174" y="617"/>
                </a:lnTo>
                <a:lnTo>
                  <a:pt x="1163" y="614"/>
                </a:lnTo>
                <a:lnTo>
                  <a:pt x="1154" y="610"/>
                </a:lnTo>
                <a:lnTo>
                  <a:pt x="1145" y="606"/>
                </a:lnTo>
                <a:lnTo>
                  <a:pt x="1136" y="601"/>
                </a:lnTo>
                <a:lnTo>
                  <a:pt x="1128" y="595"/>
                </a:lnTo>
                <a:lnTo>
                  <a:pt x="1119" y="591"/>
                </a:lnTo>
                <a:lnTo>
                  <a:pt x="1111" y="584"/>
                </a:lnTo>
                <a:lnTo>
                  <a:pt x="1104" y="578"/>
                </a:lnTo>
                <a:lnTo>
                  <a:pt x="1097" y="571"/>
                </a:lnTo>
                <a:lnTo>
                  <a:pt x="1090" y="564"/>
                </a:lnTo>
                <a:lnTo>
                  <a:pt x="1083" y="557"/>
                </a:lnTo>
                <a:lnTo>
                  <a:pt x="1077" y="550"/>
                </a:lnTo>
                <a:lnTo>
                  <a:pt x="1070" y="542"/>
                </a:lnTo>
                <a:lnTo>
                  <a:pt x="1066" y="533"/>
                </a:lnTo>
                <a:lnTo>
                  <a:pt x="1060" y="525"/>
                </a:lnTo>
                <a:lnTo>
                  <a:pt x="1056" y="515"/>
                </a:lnTo>
                <a:lnTo>
                  <a:pt x="1051" y="506"/>
                </a:lnTo>
                <a:lnTo>
                  <a:pt x="1047" y="497"/>
                </a:lnTo>
                <a:lnTo>
                  <a:pt x="1045" y="492"/>
                </a:lnTo>
                <a:lnTo>
                  <a:pt x="1043" y="487"/>
                </a:lnTo>
                <a:lnTo>
                  <a:pt x="1041" y="478"/>
                </a:lnTo>
                <a:lnTo>
                  <a:pt x="1037" y="468"/>
                </a:lnTo>
                <a:lnTo>
                  <a:pt x="1035" y="457"/>
                </a:lnTo>
                <a:lnTo>
                  <a:pt x="1034" y="446"/>
                </a:lnTo>
                <a:lnTo>
                  <a:pt x="1033" y="436"/>
                </a:lnTo>
                <a:lnTo>
                  <a:pt x="1032" y="424"/>
                </a:lnTo>
                <a:lnTo>
                  <a:pt x="1032" y="414"/>
                </a:lnTo>
                <a:lnTo>
                  <a:pt x="1032" y="403"/>
                </a:lnTo>
                <a:lnTo>
                  <a:pt x="1033" y="392"/>
                </a:lnTo>
                <a:lnTo>
                  <a:pt x="1034" y="381"/>
                </a:lnTo>
                <a:lnTo>
                  <a:pt x="1035" y="371"/>
                </a:lnTo>
                <a:lnTo>
                  <a:pt x="1037" y="360"/>
                </a:lnTo>
                <a:lnTo>
                  <a:pt x="1041" y="350"/>
                </a:lnTo>
                <a:lnTo>
                  <a:pt x="1047" y="331"/>
                </a:lnTo>
                <a:lnTo>
                  <a:pt x="1056" y="313"/>
                </a:lnTo>
                <a:lnTo>
                  <a:pt x="1060" y="303"/>
                </a:lnTo>
                <a:lnTo>
                  <a:pt x="1066" y="295"/>
                </a:lnTo>
                <a:lnTo>
                  <a:pt x="1070" y="287"/>
                </a:lnTo>
                <a:lnTo>
                  <a:pt x="1077" y="279"/>
                </a:lnTo>
                <a:lnTo>
                  <a:pt x="1083" y="271"/>
                </a:lnTo>
                <a:lnTo>
                  <a:pt x="1090" y="264"/>
                </a:lnTo>
                <a:lnTo>
                  <a:pt x="1097" y="257"/>
                </a:lnTo>
                <a:lnTo>
                  <a:pt x="1104" y="250"/>
                </a:lnTo>
                <a:lnTo>
                  <a:pt x="1119" y="238"/>
                </a:lnTo>
                <a:lnTo>
                  <a:pt x="1128" y="233"/>
                </a:lnTo>
                <a:lnTo>
                  <a:pt x="1136" y="227"/>
                </a:lnTo>
                <a:lnTo>
                  <a:pt x="1145" y="222"/>
                </a:lnTo>
                <a:lnTo>
                  <a:pt x="1154" y="219"/>
                </a:lnTo>
                <a:lnTo>
                  <a:pt x="1163" y="214"/>
                </a:lnTo>
                <a:lnTo>
                  <a:pt x="1174" y="211"/>
                </a:lnTo>
                <a:lnTo>
                  <a:pt x="1183" y="209"/>
                </a:lnTo>
                <a:lnTo>
                  <a:pt x="1193" y="207"/>
                </a:lnTo>
                <a:lnTo>
                  <a:pt x="1203" y="204"/>
                </a:lnTo>
                <a:lnTo>
                  <a:pt x="1213" y="203"/>
                </a:lnTo>
                <a:lnTo>
                  <a:pt x="1225" y="202"/>
                </a:lnTo>
                <a:lnTo>
                  <a:pt x="1235" y="202"/>
                </a:lnTo>
                <a:lnTo>
                  <a:pt x="1245" y="202"/>
                </a:lnTo>
                <a:lnTo>
                  <a:pt x="1255" y="203"/>
                </a:lnTo>
                <a:lnTo>
                  <a:pt x="1266" y="204"/>
                </a:lnTo>
                <a:lnTo>
                  <a:pt x="1275" y="205"/>
                </a:lnTo>
                <a:lnTo>
                  <a:pt x="1284" y="208"/>
                </a:lnTo>
                <a:lnTo>
                  <a:pt x="1293" y="211"/>
                </a:lnTo>
                <a:lnTo>
                  <a:pt x="1301" y="213"/>
                </a:lnTo>
                <a:lnTo>
                  <a:pt x="1309" y="217"/>
                </a:lnTo>
                <a:lnTo>
                  <a:pt x="1325" y="226"/>
                </a:lnTo>
                <a:lnTo>
                  <a:pt x="1331" y="230"/>
                </a:lnTo>
                <a:lnTo>
                  <a:pt x="1338" y="235"/>
                </a:lnTo>
                <a:lnTo>
                  <a:pt x="1345" y="241"/>
                </a:lnTo>
                <a:lnTo>
                  <a:pt x="1352" y="246"/>
                </a:lnTo>
                <a:lnTo>
                  <a:pt x="1363" y="258"/>
                </a:lnTo>
                <a:lnTo>
                  <a:pt x="1363" y="210"/>
                </a:lnTo>
                <a:lnTo>
                  <a:pt x="1445" y="210"/>
                </a:lnTo>
                <a:lnTo>
                  <a:pt x="1445" y="617"/>
                </a:lnTo>
                <a:close/>
                <a:moveTo>
                  <a:pt x="2266" y="617"/>
                </a:moveTo>
                <a:lnTo>
                  <a:pt x="2185" y="617"/>
                </a:lnTo>
                <a:lnTo>
                  <a:pt x="2185" y="414"/>
                </a:lnTo>
                <a:lnTo>
                  <a:pt x="2184" y="399"/>
                </a:lnTo>
                <a:lnTo>
                  <a:pt x="2184" y="391"/>
                </a:lnTo>
                <a:lnTo>
                  <a:pt x="2183" y="384"/>
                </a:lnTo>
                <a:lnTo>
                  <a:pt x="2179" y="370"/>
                </a:lnTo>
                <a:lnTo>
                  <a:pt x="2176" y="357"/>
                </a:lnTo>
                <a:lnTo>
                  <a:pt x="2171" y="344"/>
                </a:lnTo>
                <a:lnTo>
                  <a:pt x="2166" y="333"/>
                </a:lnTo>
                <a:lnTo>
                  <a:pt x="2159" y="323"/>
                </a:lnTo>
                <a:lnTo>
                  <a:pt x="2156" y="317"/>
                </a:lnTo>
                <a:lnTo>
                  <a:pt x="2151" y="313"/>
                </a:lnTo>
                <a:lnTo>
                  <a:pt x="2148" y="308"/>
                </a:lnTo>
                <a:lnTo>
                  <a:pt x="2143" y="305"/>
                </a:lnTo>
                <a:lnTo>
                  <a:pt x="2134" y="297"/>
                </a:lnTo>
                <a:lnTo>
                  <a:pt x="2125" y="291"/>
                </a:lnTo>
                <a:lnTo>
                  <a:pt x="2115" y="285"/>
                </a:lnTo>
                <a:lnTo>
                  <a:pt x="2109" y="283"/>
                </a:lnTo>
                <a:lnTo>
                  <a:pt x="2104" y="281"/>
                </a:lnTo>
                <a:lnTo>
                  <a:pt x="2093" y="278"/>
                </a:lnTo>
                <a:lnTo>
                  <a:pt x="2081" y="276"/>
                </a:lnTo>
                <a:lnTo>
                  <a:pt x="2069" y="275"/>
                </a:lnTo>
                <a:lnTo>
                  <a:pt x="2057" y="276"/>
                </a:lnTo>
                <a:lnTo>
                  <a:pt x="2050" y="277"/>
                </a:lnTo>
                <a:lnTo>
                  <a:pt x="2044" y="277"/>
                </a:lnTo>
                <a:lnTo>
                  <a:pt x="2039" y="279"/>
                </a:lnTo>
                <a:lnTo>
                  <a:pt x="2032" y="281"/>
                </a:lnTo>
                <a:lnTo>
                  <a:pt x="2026" y="283"/>
                </a:lnTo>
                <a:lnTo>
                  <a:pt x="2020" y="285"/>
                </a:lnTo>
                <a:lnTo>
                  <a:pt x="2010" y="291"/>
                </a:lnTo>
                <a:lnTo>
                  <a:pt x="2000" y="297"/>
                </a:lnTo>
                <a:lnTo>
                  <a:pt x="1994" y="301"/>
                </a:lnTo>
                <a:lnTo>
                  <a:pt x="1990" y="305"/>
                </a:lnTo>
                <a:lnTo>
                  <a:pt x="1981" y="314"/>
                </a:lnTo>
                <a:lnTo>
                  <a:pt x="1973" y="324"/>
                </a:lnTo>
                <a:lnTo>
                  <a:pt x="1965" y="335"/>
                </a:lnTo>
                <a:lnTo>
                  <a:pt x="1958" y="347"/>
                </a:lnTo>
                <a:lnTo>
                  <a:pt x="1956" y="354"/>
                </a:lnTo>
                <a:lnTo>
                  <a:pt x="1954" y="360"/>
                </a:lnTo>
                <a:lnTo>
                  <a:pt x="1949" y="375"/>
                </a:lnTo>
                <a:lnTo>
                  <a:pt x="1946" y="391"/>
                </a:lnTo>
                <a:lnTo>
                  <a:pt x="1944" y="399"/>
                </a:lnTo>
                <a:lnTo>
                  <a:pt x="1943" y="407"/>
                </a:lnTo>
                <a:lnTo>
                  <a:pt x="1942" y="416"/>
                </a:lnTo>
                <a:lnTo>
                  <a:pt x="1942" y="425"/>
                </a:lnTo>
                <a:lnTo>
                  <a:pt x="1942" y="617"/>
                </a:lnTo>
                <a:lnTo>
                  <a:pt x="1862" y="617"/>
                </a:lnTo>
                <a:lnTo>
                  <a:pt x="1862" y="210"/>
                </a:lnTo>
                <a:lnTo>
                  <a:pt x="1940" y="210"/>
                </a:lnTo>
                <a:lnTo>
                  <a:pt x="1940" y="279"/>
                </a:lnTo>
                <a:lnTo>
                  <a:pt x="1944" y="270"/>
                </a:lnTo>
                <a:lnTo>
                  <a:pt x="1950" y="262"/>
                </a:lnTo>
                <a:lnTo>
                  <a:pt x="1957" y="254"/>
                </a:lnTo>
                <a:lnTo>
                  <a:pt x="1964" y="246"/>
                </a:lnTo>
                <a:lnTo>
                  <a:pt x="1972" y="240"/>
                </a:lnTo>
                <a:lnTo>
                  <a:pt x="1980" y="234"/>
                </a:lnTo>
                <a:lnTo>
                  <a:pt x="1989" y="227"/>
                </a:lnTo>
                <a:lnTo>
                  <a:pt x="1998" y="222"/>
                </a:lnTo>
                <a:lnTo>
                  <a:pt x="2008" y="218"/>
                </a:lnTo>
                <a:lnTo>
                  <a:pt x="2017" y="213"/>
                </a:lnTo>
                <a:lnTo>
                  <a:pt x="2027" y="210"/>
                </a:lnTo>
                <a:lnTo>
                  <a:pt x="2039" y="208"/>
                </a:lnTo>
                <a:lnTo>
                  <a:pt x="2049" y="205"/>
                </a:lnTo>
                <a:lnTo>
                  <a:pt x="2060" y="203"/>
                </a:lnTo>
                <a:lnTo>
                  <a:pt x="2070" y="202"/>
                </a:lnTo>
                <a:lnTo>
                  <a:pt x="2081" y="202"/>
                </a:lnTo>
                <a:lnTo>
                  <a:pt x="2099" y="203"/>
                </a:lnTo>
                <a:lnTo>
                  <a:pt x="2116" y="204"/>
                </a:lnTo>
                <a:lnTo>
                  <a:pt x="2124" y="207"/>
                </a:lnTo>
                <a:lnTo>
                  <a:pt x="2132" y="208"/>
                </a:lnTo>
                <a:lnTo>
                  <a:pt x="2149" y="213"/>
                </a:lnTo>
                <a:lnTo>
                  <a:pt x="2165" y="219"/>
                </a:lnTo>
                <a:lnTo>
                  <a:pt x="2173" y="224"/>
                </a:lnTo>
                <a:lnTo>
                  <a:pt x="2179" y="227"/>
                </a:lnTo>
                <a:lnTo>
                  <a:pt x="2187" y="232"/>
                </a:lnTo>
                <a:lnTo>
                  <a:pt x="2194" y="237"/>
                </a:lnTo>
                <a:lnTo>
                  <a:pt x="2208" y="248"/>
                </a:lnTo>
                <a:lnTo>
                  <a:pt x="2215" y="254"/>
                </a:lnTo>
                <a:lnTo>
                  <a:pt x="2220" y="261"/>
                </a:lnTo>
                <a:lnTo>
                  <a:pt x="2226" y="268"/>
                </a:lnTo>
                <a:lnTo>
                  <a:pt x="2232" y="275"/>
                </a:lnTo>
                <a:lnTo>
                  <a:pt x="2242" y="292"/>
                </a:lnTo>
                <a:lnTo>
                  <a:pt x="2246" y="300"/>
                </a:lnTo>
                <a:lnTo>
                  <a:pt x="2250" y="309"/>
                </a:lnTo>
                <a:lnTo>
                  <a:pt x="2253" y="319"/>
                </a:lnTo>
                <a:lnTo>
                  <a:pt x="2257" y="330"/>
                </a:lnTo>
                <a:lnTo>
                  <a:pt x="2260" y="340"/>
                </a:lnTo>
                <a:lnTo>
                  <a:pt x="2262" y="351"/>
                </a:lnTo>
                <a:lnTo>
                  <a:pt x="2263" y="363"/>
                </a:lnTo>
                <a:lnTo>
                  <a:pt x="2265" y="375"/>
                </a:lnTo>
                <a:lnTo>
                  <a:pt x="2266" y="388"/>
                </a:lnTo>
                <a:lnTo>
                  <a:pt x="2266" y="400"/>
                </a:lnTo>
                <a:lnTo>
                  <a:pt x="2266" y="617"/>
                </a:lnTo>
                <a:close/>
                <a:moveTo>
                  <a:pt x="2889" y="626"/>
                </a:moveTo>
                <a:lnTo>
                  <a:pt x="2879" y="625"/>
                </a:lnTo>
                <a:lnTo>
                  <a:pt x="2867" y="625"/>
                </a:lnTo>
                <a:lnTo>
                  <a:pt x="2857" y="623"/>
                </a:lnTo>
                <a:lnTo>
                  <a:pt x="2847" y="622"/>
                </a:lnTo>
                <a:lnTo>
                  <a:pt x="2837" y="619"/>
                </a:lnTo>
                <a:lnTo>
                  <a:pt x="2826" y="616"/>
                </a:lnTo>
                <a:lnTo>
                  <a:pt x="2816" y="612"/>
                </a:lnTo>
                <a:lnTo>
                  <a:pt x="2807" y="609"/>
                </a:lnTo>
                <a:lnTo>
                  <a:pt x="2797" y="604"/>
                </a:lnTo>
                <a:lnTo>
                  <a:pt x="2788" y="600"/>
                </a:lnTo>
                <a:lnTo>
                  <a:pt x="2780" y="595"/>
                </a:lnTo>
                <a:lnTo>
                  <a:pt x="2771" y="590"/>
                </a:lnTo>
                <a:lnTo>
                  <a:pt x="2763" y="584"/>
                </a:lnTo>
                <a:lnTo>
                  <a:pt x="2755" y="577"/>
                </a:lnTo>
                <a:lnTo>
                  <a:pt x="2747" y="570"/>
                </a:lnTo>
                <a:lnTo>
                  <a:pt x="2740" y="563"/>
                </a:lnTo>
                <a:lnTo>
                  <a:pt x="2733" y="557"/>
                </a:lnTo>
                <a:lnTo>
                  <a:pt x="2727" y="549"/>
                </a:lnTo>
                <a:lnTo>
                  <a:pt x="2720" y="541"/>
                </a:lnTo>
                <a:lnTo>
                  <a:pt x="2714" y="533"/>
                </a:lnTo>
                <a:lnTo>
                  <a:pt x="2708" y="523"/>
                </a:lnTo>
                <a:lnTo>
                  <a:pt x="2704" y="514"/>
                </a:lnTo>
                <a:lnTo>
                  <a:pt x="2699" y="505"/>
                </a:lnTo>
                <a:lnTo>
                  <a:pt x="2695" y="496"/>
                </a:lnTo>
                <a:lnTo>
                  <a:pt x="2691" y="487"/>
                </a:lnTo>
                <a:lnTo>
                  <a:pt x="2688" y="477"/>
                </a:lnTo>
                <a:lnTo>
                  <a:pt x="2685" y="466"/>
                </a:lnTo>
                <a:lnTo>
                  <a:pt x="2682" y="456"/>
                </a:lnTo>
                <a:lnTo>
                  <a:pt x="2681" y="446"/>
                </a:lnTo>
                <a:lnTo>
                  <a:pt x="2679" y="436"/>
                </a:lnTo>
                <a:lnTo>
                  <a:pt x="2679" y="424"/>
                </a:lnTo>
                <a:lnTo>
                  <a:pt x="2678" y="414"/>
                </a:lnTo>
                <a:lnTo>
                  <a:pt x="2679" y="403"/>
                </a:lnTo>
                <a:lnTo>
                  <a:pt x="2679" y="392"/>
                </a:lnTo>
                <a:lnTo>
                  <a:pt x="2681" y="381"/>
                </a:lnTo>
                <a:lnTo>
                  <a:pt x="2682" y="371"/>
                </a:lnTo>
                <a:lnTo>
                  <a:pt x="2685" y="360"/>
                </a:lnTo>
                <a:lnTo>
                  <a:pt x="2688" y="350"/>
                </a:lnTo>
                <a:lnTo>
                  <a:pt x="2691" y="341"/>
                </a:lnTo>
                <a:lnTo>
                  <a:pt x="2695" y="331"/>
                </a:lnTo>
                <a:lnTo>
                  <a:pt x="2699" y="322"/>
                </a:lnTo>
                <a:lnTo>
                  <a:pt x="2704" y="313"/>
                </a:lnTo>
                <a:lnTo>
                  <a:pt x="2708" y="303"/>
                </a:lnTo>
                <a:lnTo>
                  <a:pt x="2714" y="295"/>
                </a:lnTo>
                <a:lnTo>
                  <a:pt x="2720" y="287"/>
                </a:lnTo>
                <a:lnTo>
                  <a:pt x="2727" y="279"/>
                </a:lnTo>
                <a:lnTo>
                  <a:pt x="2733" y="271"/>
                </a:lnTo>
                <a:lnTo>
                  <a:pt x="2740" y="264"/>
                </a:lnTo>
                <a:lnTo>
                  <a:pt x="2747" y="257"/>
                </a:lnTo>
                <a:lnTo>
                  <a:pt x="2755" y="250"/>
                </a:lnTo>
                <a:lnTo>
                  <a:pt x="2763" y="244"/>
                </a:lnTo>
                <a:lnTo>
                  <a:pt x="2771" y="238"/>
                </a:lnTo>
                <a:lnTo>
                  <a:pt x="2780" y="233"/>
                </a:lnTo>
                <a:lnTo>
                  <a:pt x="2788" y="227"/>
                </a:lnTo>
                <a:lnTo>
                  <a:pt x="2797" y="222"/>
                </a:lnTo>
                <a:lnTo>
                  <a:pt x="2807" y="219"/>
                </a:lnTo>
                <a:lnTo>
                  <a:pt x="2816" y="214"/>
                </a:lnTo>
                <a:lnTo>
                  <a:pt x="2826" y="211"/>
                </a:lnTo>
                <a:lnTo>
                  <a:pt x="2837" y="209"/>
                </a:lnTo>
                <a:lnTo>
                  <a:pt x="2847" y="207"/>
                </a:lnTo>
                <a:lnTo>
                  <a:pt x="2857" y="204"/>
                </a:lnTo>
                <a:lnTo>
                  <a:pt x="2867" y="203"/>
                </a:lnTo>
                <a:lnTo>
                  <a:pt x="2879" y="202"/>
                </a:lnTo>
                <a:lnTo>
                  <a:pt x="2889" y="202"/>
                </a:lnTo>
                <a:lnTo>
                  <a:pt x="2900" y="202"/>
                </a:lnTo>
                <a:lnTo>
                  <a:pt x="2910" y="203"/>
                </a:lnTo>
                <a:lnTo>
                  <a:pt x="2922" y="204"/>
                </a:lnTo>
                <a:lnTo>
                  <a:pt x="2932" y="207"/>
                </a:lnTo>
                <a:lnTo>
                  <a:pt x="2942" y="209"/>
                </a:lnTo>
                <a:lnTo>
                  <a:pt x="2952" y="211"/>
                </a:lnTo>
                <a:lnTo>
                  <a:pt x="2961" y="214"/>
                </a:lnTo>
                <a:lnTo>
                  <a:pt x="2972" y="219"/>
                </a:lnTo>
                <a:lnTo>
                  <a:pt x="2981" y="222"/>
                </a:lnTo>
                <a:lnTo>
                  <a:pt x="2990" y="227"/>
                </a:lnTo>
                <a:lnTo>
                  <a:pt x="2999" y="233"/>
                </a:lnTo>
                <a:lnTo>
                  <a:pt x="3007" y="238"/>
                </a:lnTo>
                <a:lnTo>
                  <a:pt x="3015" y="244"/>
                </a:lnTo>
                <a:lnTo>
                  <a:pt x="3023" y="250"/>
                </a:lnTo>
                <a:lnTo>
                  <a:pt x="3031" y="257"/>
                </a:lnTo>
                <a:lnTo>
                  <a:pt x="3039" y="264"/>
                </a:lnTo>
                <a:lnTo>
                  <a:pt x="3045" y="271"/>
                </a:lnTo>
                <a:lnTo>
                  <a:pt x="3052" y="279"/>
                </a:lnTo>
                <a:lnTo>
                  <a:pt x="3058" y="287"/>
                </a:lnTo>
                <a:lnTo>
                  <a:pt x="3064" y="295"/>
                </a:lnTo>
                <a:lnTo>
                  <a:pt x="3069" y="303"/>
                </a:lnTo>
                <a:lnTo>
                  <a:pt x="3075" y="313"/>
                </a:lnTo>
                <a:lnTo>
                  <a:pt x="3080" y="322"/>
                </a:lnTo>
                <a:lnTo>
                  <a:pt x="3083" y="331"/>
                </a:lnTo>
                <a:lnTo>
                  <a:pt x="3087" y="341"/>
                </a:lnTo>
                <a:lnTo>
                  <a:pt x="3091" y="350"/>
                </a:lnTo>
                <a:lnTo>
                  <a:pt x="3093" y="360"/>
                </a:lnTo>
                <a:lnTo>
                  <a:pt x="3095" y="371"/>
                </a:lnTo>
                <a:lnTo>
                  <a:pt x="3098" y="381"/>
                </a:lnTo>
                <a:lnTo>
                  <a:pt x="3099" y="392"/>
                </a:lnTo>
                <a:lnTo>
                  <a:pt x="3100" y="403"/>
                </a:lnTo>
                <a:lnTo>
                  <a:pt x="3100" y="414"/>
                </a:lnTo>
                <a:lnTo>
                  <a:pt x="3100" y="424"/>
                </a:lnTo>
                <a:lnTo>
                  <a:pt x="3099" y="436"/>
                </a:lnTo>
                <a:lnTo>
                  <a:pt x="3098" y="446"/>
                </a:lnTo>
                <a:lnTo>
                  <a:pt x="3095" y="456"/>
                </a:lnTo>
                <a:lnTo>
                  <a:pt x="3093" y="466"/>
                </a:lnTo>
                <a:lnTo>
                  <a:pt x="3091" y="477"/>
                </a:lnTo>
                <a:lnTo>
                  <a:pt x="3087" y="487"/>
                </a:lnTo>
                <a:lnTo>
                  <a:pt x="3083" y="496"/>
                </a:lnTo>
                <a:lnTo>
                  <a:pt x="3080" y="505"/>
                </a:lnTo>
                <a:lnTo>
                  <a:pt x="3075" y="514"/>
                </a:lnTo>
                <a:lnTo>
                  <a:pt x="3069" y="523"/>
                </a:lnTo>
                <a:lnTo>
                  <a:pt x="3064" y="533"/>
                </a:lnTo>
                <a:lnTo>
                  <a:pt x="3058" y="541"/>
                </a:lnTo>
                <a:lnTo>
                  <a:pt x="3052" y="549"/>
                </a:lnTo>
                <a:lnTo>
                  <a:pt x="3045" y="557"/>
                </a:lnTo>
                <a:lnTo>
                  <a:pt x="3039" y="563"/>
                </a:lnTo>
                <a:lnTo>
                  <a:pt x="3031" y="570"/>
                </a:lnTo>
                <a:lnTo>
                  <a:pt x="3023" y="577"/>
                </a:lnTo>
                <a:lnTo>
                  <a:pt x="3015" y="584"/>
                </a:lnTo>
                <a:lnTo>
                  <a:pt x="3007" y="590"/>
                </a:lnTo>
                <a:lnTo>
                  <a:pt x="2999" y="595"/>
                </a:lnTo>
                <a:lnTo>
                  <a:pt x="2990" y="600"/>
                </a:lnTo>
                <a:lnTo>
                  <a:pt x="2981" y="604"/>
                </a:lnTo>
                <a:lnTo>
                  <a:pt x="2972" y="609"/>
                </a:lnTo>
                <a:lnTo>
                  <a:pt x="2961" y="612"/>
                </a:lnTo>
                <a:lnTo>
                  <a:pt x="2952" y="616"/>
                </a:lnTo>
                <a:lnTo>
                  <a:pt x="2942" y="619"/>
                </a:lnTo>
                <a:lnTo>
                  <a:pt x="2932" y="622"/>
                </a:lnTo>
                <a:lnTo>
                  <a:pt x="2922" y="623"/>
                </a:lnTo>
                <a:lnTo>
                  <a:pt x="2910" y="625"/>
                </a:lnTo>
                <a:lnTo>
                  <a:pt x="2900" y="625"/>
                </a:lnTo>
                <a:lnTo>
                  <a:pt x="2889" y="626"/>
                </a:lnTo>
                <a:close/>
                <a:moveTo>
                  <a:pt x="3976" y="373"/>
                </a:moveTo>
                <a:lnTo>
                  <a:pt x="3976" y="617"/>
                </a:lnTo>
                <a:lnTo>
                  <a:pt x="3896" y="617"/>
                </a:lnTo>
                <a:lnTo>
                  <a:pt x="3896" y="374"/>
                </a:lnTo>
                <a:lnTo>
                  <a:pt x="3895" y="357"/>
                </a:lnTo>
                <a:lnTo>
                  <a:pt x="3893" y="342"/>
                </a:lnTo>
                <a:lnTo>
                  <a:pt x="3891" y="330"/>
                </a:lnTo>
                <a:lnTo>
                  <a:pt x="3888" y="318"/>
                </a:lnTo>
                <a:lnTo>
                  <a:pt x="3884" y="308"/>
                </a:lnTo>
                <a:lnTo>
                  <a:pt x="3880" y="300"/>
                </a:lnTo>
                <a:lnTo>
                  <a:pt x="3875" y="293"/>
                </a:lnTo>
                <a:lnTo>
                  <a:pt x="3870" y="287"/>
                </a:lnTo>
                <a:lnTo>
                  <a:pt x="3865" y="283"/>
                </a:lnTo>
                <a:lnTo>
                  <a:pt x="3859" y="278"/>
                </a:lnTo>
                <a:lnTo>
                  <a:pt x="3854" y="276"/>
                </a:lnTo>
                <a:lnTo>
                  <a:pt x="3848" y="274"/>
                </a:lnTo>
                <a:lnTo>
                  <a:pt x="3842" y="273"/>
                </a:lnTo>
                <a:lnTo>
                  <a:pt x="3838" y="271"/>
                </a:lnTo>
                <a:lnTo>
                  <a:pt x="3829" y="271"/>
                </a:lnTo>
                <a:lnTo>
                  <a:pt x="3825" y="271"/>
                </a:lnTo>
                <a:lnTo>
                  <a:pt x="3821" y="271"/>
                </a:lnTo>
                <a:lnTo>
                  <a:pt x="3816" y="273"/>
                </a:lnTo>
                <a:lnTo>
                  <a:pt x="3811" y="274"/>
                </a:lnTo>
                <a:lnTo>
                  <a:pt x="3805" y="276"/>
                </a:lnTo>
                <a:lnTo>
                  <a:pt x="3798" y="278"/>
                </a:lnTo>
                <a:lnTo>
                  <a:pt x="3792" y="282"/>
                </a:lnTo>
                <a:lnTo>
                  <a:pt x="3786" y="286"/>
                </a:lnTo>
                <a:lnTo>
                  <a:pt x="3780" y="292"/>
                </a:lnTo>
                <a:lnTo>
                  <a:pt x="3774" y="299"/>
                </a:lnTo>
                <a:lnTo>
                  <a:pt x="3770" y="308"/>
                </a:lnTo>
                <a:lnTo>
                  <a:pt x="3765" y="318"/>
                </a:lnTo>
                <a:lnTo>
                  <a:pt x="3761" y="330"/>
                </a:lnTo>
                <a:lnTo>
                  <a:pt x="3758" y="343"/>
                </a:lnTo>
                <a:lnTo>
                  <a:pt x="3757" y="351"/>
                </a:lnTo>
                <a:lnTo>
                  <a:pt x="3756" y="359"/>
                </a:lnTo>
                <a:lnTo>
                  <a:pt x="3756" y="376"/>
                </a:lnTo>
                <a:lnTo>
                  <a:pt x="3756" y="617"/>
                </a:lnTo>
                <a:lnTo>
                  <a:pt x="3674" y="617"/>
                </a:lnTo>
                <a:lnTo>
                  <a:pt x="3674" y="374"/>
                </a:lnTo>
                <a:lnTo>
                  <a:pt x="3674" y="357"/>
                </a:lnTo>
                <a:lnTo>
                  <a:pt x="3673" y="342"/>
                </a:lnTo>
                <a:lnTo>
                  <a:pt x="3670" y="330"/>
                </a:lnTo>
                <a:lnTo>
                  <a:pt x="3668" y="318"/>
                </a:lnTo>
                <a:lnTo>
                  <a:pt x="3663" y="308"/>
                </a:lnTo>
                <a:lnTo>
                  <a:pt x="3660" y="300"/>
                </a:lnTo>
                <a:lnTo>
                  <a:pt x="3654" y="293"/>
                </a:lnTo>
                <a:lnTo>
                  <a:pt x="3649" y="287"/>
                </a:lnTo>
                <a:lnTo>
                  <a:pt x="3644" y="283"/>
                </a:lnTo>
                <a:lnTo>
                  <a:pt x="3638" y="278"/>
                </a:lnTo>
                <a:lnTo>
                  <a:pt x="3633" y="276"/>
                </a:lnTo>
                <a:lnTo>
                  <a:pt x="3628" y="274"/>
                </a:lnTo>
                <a:lnTo>
                  <a:pt x="3622" y="273"/>
                </a:lnTo>
                <a:lnTo>
                  <a:pt x="3618" y="271"/>
                </a:lnTo>
                <a:lnTo>
                  <a:pt x="3608" y="271"/>
                </a:lnTo>
                <a:lnTo>
                  <a:pt x="3605" y="271"/>
                </a:lnTo>
                <a:lnTo>
                  <a:pt x="3601" y="271"/>
                </a:lnTo>
                <a:lnTo>
                  <a:pt x="3595" y="273"/>
                </a:lnTo>
                <a:lnTo>
                  <a:pt x="3590" y="274"/>
                </a:lnTo>
                <a:lnTo>
                  <a:pt x="3584" y="276"/>
                </a:lnTo>
                <a:lnTo>
                  <a:pt x="3578" y="278"/>
                </a:lnTo>
                <a:lnTo>
                  <a:pt x="3572" y="282"/>
                </a:lnTo>
                <a:lnTo>
                  <a:pt x="3566" y="286"/>
                </a:lnTo>
                <a:lnTo>
                  <a:pt x="3561" y="292"/>
                </a:lnTo>
                <a:lnTo>
                  <a:pt x="3555" y="299"/>
                </a:lnTo>
                <a:lnTo>
                  <a:pt x="3549" y="308"/>
                </a:lnTo>
                <a:lnTo>
                  <a:pt x="3547" y="313"/>
                </a:lnTo>
                <a:lnTo>
                  <a:pt x="3546" y="318"/>
                </a:lnTo>
                <a:lnTo>
                  <a:pt x="3542" y="330"/>
                </a:lnTo>
                <a:lnTo>
                  <a:pt x="3539" y="343"/>
                </a:lnTo>
                <a:lnTo>
                  <a:pt x="3538" y="351"/>
                </a:lnTo>
                <a:lnTo>
                  <a:pt x="3537" y="359"/>
                </a:lnTo>
                <a:lnTo>
                  <a:pt x="3537" y="376"/>
                </a:lnTo>
                <a:lnTo>
                  <a:pt x="3537" y="617"/>
                </a:lnTo>
                <a:lnTo>
                  <a:pt x="3455" y="617"/>
                </a:lnTo>
                <a:lnTo>
                  <a:pt x="3455" y="210"/>
                </a:lnTo>
                <a:lnTo>
                  <a:pt x="3534" y="210"/>
                </a:lnTo>
                <a:lnTo>
                  <a:pt x="3534" y="257"/>
                </a:lnTo>
                <a:lnTo>
                  <a:pt x="3538" y="249"/>
                </a:lnTo>
                <a:lnTo>
                  <a:pt x="3543" y="242"/>
                </a:lnTo>
                <a:lnTo>
                  <a:pt x="3548" y="235"/>
                </a:lnTo>
                <a:lnTo>
                  <a:pt x="3554" y="229"/>
                </a:lnTo>
                <a:lnTo>
                  <a:pt x="3560" y="225"/>
                </a:lnTo>
                <a:lnTo>
                  <a:pt x="3566" y="220"/>
                </a:lnTo>
                <a:lnTo>
                  <a:pt x="3572" y="217"/>
                </a:lnTo>
                <a:lnTo>
                  <a:pt x="3579" y="213"/>
                </a:lnTo>
                <a:lnTo>
                  <a:pt x="3593" y="208"/>
                </a:lnTo>
                <a:lnTo>
                  <a:pt x="3605" y="204"/>
                </a:lnTo>
                <a:lnTo>
                  <a:pt x="3618" y="203"/>
                </a:lnTo>
                <a:lnTo>
                  <a:pt x="3629" y="202"/>
                </a:lnTo>
                <a:lnTo>
                  <a:pt x="3646" y="203"/>
                </a:lnTo>
                <a:lnTo>
                  <a:pt x="3654" y="204"/>
                </a:lnTo>
                <a:lnTo>
                  <a:pt x="3662" y="207"/>
                </a:lnTo>
                <a:lnTo>
                  <a:pt x="3669" y="208"/>
                </a:lnTo>
                <a:lnTo>
                  <a:pt x="3677" y="211"/>
                </a:lnTo>
                <a:lnTo>
                  <a:pt x="3683" y="214"/>
                </a:lnTo>
                <a:lnTo>
                  <a:pt x="3690" y="218"/>
                </a:lnTo>
                <a:lnTo>
                  <a:pt x="3697" y="222"/>
                </a:lnTo>
                <a:lnTo>
                  <a:pt x="3703" y="227"/>
                </a:lnTo>
                <a:lnTo>
                  <a:pt x="3708" y="233"/>
                </a:lnTo>
                <a:lnTo>
                  <a:pt x="3712" y="235"/>
                </a:lnTo>
                <a:lnTo>
                  <a:pt x="3714" y="238"/>
                </a:lnTo>
                <a:lnTo>
                  <a:pt x="3720" y="245"/>
                </a:lnTo>
                <a:lnTo>
                  <a:pt x="3725" y="252"/>
                </a:lnTo>
                <a:lnTo>
                  <a:pt x="3733" y="267"/>
                </a:lnTo>
                <a:lnTo>
                  <a:pt x="3739" y="258"/>
                </a:lnTo>
                <a:lnTo>
                  <a:pt x="3746" y="250"/>
                </a:lnTo>
                <a:lnTo>
                  <a:pt x="3751" y="242"/>
                </a:lnTo>
                <a:lnTo>
                  <a:pt x="3758" y="235"/>
                </a:lnTo>
                <a:lnTo>
                  <a:pt x="3766" y="229"/>
                </a:lnTo>
                <a:lnTo>
                  <a:pt x="3773" y="224"/>
                </a:lnTo>
                <a:lnTo>
                  <a:pt x="3781" y="219"/>
                </a:lnTo>
                <a:lnTo>
                  <a:pt x="3788" y="216"/>
                </a:lnTo>
                <a:lnTo>
                  <a:pt x="3796" y="212"/>
                </a:lnTo>
                <a:lnTo>
                  <a:pt x="3804" y="209"/>
                </a:lnTo>
                <a:lnTo>
                  <a:pt x="3812" y="207"/>
                </a:lnTo>
                <a:lnTo>
                  <a:pt x="3818" y="205"/>
                </a:lnTo>
                <a:lnTo>
                  <a:pt x="3826" y="203"/>
                </a:lnTo>
                <a:lnTo>
                  <a:pt x="3833" y="203"/>
                </a:lnTo>
                <a:lnTo>
                  <a:pt x="3840" y="202"/>
                </a:lnTo>
                <a:lnTo>
                  <a:pt x="3846" y="202"/>
                </a:lnTo>
                <a:lnTo>
                  <a:pt x="3857" y="202"/>
                </a:lnTo>
                <a:lnTo>
                  <a:pt x="3870" y="204"/>
                </a:lnTo>
                <a:lnTo>
                  <a:pt x="3881" y="207"/>
                </a:lnTo>
                <a:lnTo>
                  <a:pt x="3892" y="210"/>
                </a:lnTo>
                <a:lnTo>
                  <a:pt x="3904" y="214"/>
                </a:lnTo>
                <a:lnTo>
                  <a:pt x="3915" y="220"/>
                </a:lnTo>
                <a:lnTo>
                  <a:pt x="3919" y="224"/>
                </a:lnTo>
                <a:lnTo>
                  <a:pt x="3925" y="227"/>
                </a:lnTo>
                <a:lnTo>
                  <a:pt x="3931" y="232"/>
                </a:lnTo>
                <a:lnTo>
                  <a:pt x="3935" y="236"/>
                </a:lnTo>
                <a:lnTo>
                  <a:pt x="3940" y="241"/>
                </a:lnTo>
                <a:lnTo>
                  <a:pt x="3944" y="246"/>
                </a:lnTo>
                <a:lnTo>
                  <a:pt x="3949" y="252"/>
                </a:lnTo>
                <a:lnTo>
                  <a:pt x="3952" y="259"/>
                </a:lnTo>
                <a:lnTo>
                  <a:pt x="3960" y="273"/>
                </a:lnTo>
                <a:lnTo>
                  <a:pt x="3963" y="281"/>
                </a:lnTo>
                <a:lnTo>
                  <a:pt x="3966" y="289"/>
                </a:lnTo>
                <a:lnTo>
                  <a:pt x="3971" y="307"/>
                </a:lnTo>
                <a:lnTo>
                  <a:pt x="3973" y="316"/>
                </a:lnTo>
                <a:lnTo>
                  <a:pt x="3974" y="326"/>
                </a:lnTo>
                <a:lnTo>
                  <a:pt x="3976" y="349"/>
                </a:lnTo>
                <a:lnTo>
                  <a:pt x="3976" y="360"/>
                </a:lnTo>
                <a:lnTo>
                  <a:pt x="3976" y="373"/>
                </a:lnTo>
                <a:close/>
                <a:moveTo>
                  <a:pt x="4746" y="617"/>
                </a:moveTo>
                <a:lnTo>
                  <a:pt x="4665" y="617"/>
                </a:lnTo>
                <a:lnTo>
                  <a:pt x="4665" y="569"/>
                </a:lnTo>
                <a:lnTo>
                  <a:pt x="4660" y="576"/>
                </a:lnTo>
                <a:lnTo>
                  <a:pt x="4654" y="582"/>
                </a:lnTo>
                <a:lnTo>
                  <a:pt x="4647" y="587"/>
                </a:lnTo>
                <a:lnTo>
                  <a:pt x="4640" y="593"/>
                </a:lnTo>
                <a:lnTo>
                  <a:pt x="4633" y="598"/>
                </a:lnTo>
                <a:lnTo>
                  <a:pt x="4627" y="602"/>
                </a:lnTo>
                <a:lnTo>
                  <a:pt x="4619" y="607"/>
                </a:lnTo>
                <a:lnTo>
                  <a:pt x="4611" y="611"/>
                </a:lnTo>
                <a:lnTo>
                  <a:pt x="4603" y="615"/>
                </a:lnTo>
                <a:lnTo>
                  <a:pt x="4595" y="617"/>
                </a:lnTo>
                <a:lnTo>
                  <a:pt x="4590" y="619"/>
                </a:lnTo>
                <a:lnTo>
                  <a:pt x="4586" y="620"/>
                </a:lnTo>
                <a:lnTo>
                  <a:pt x="4577" y="623"/>
                </a:lnTo>
                <a:lnTo>
                  <a:pt x="4566" y="624"/>
                </a:lnTo>
                <a:lnTo>
                  <a:pt x="4557" y="625"/>
                </a:lnTo>
                <a:lnTo>
                  <a:pt x="4547" y="626"/>
                </a:lnTo>
                <a:lnTo>
                  <a:pt x="4537" y="626"/>
                </a:lnTo>
                <a:lnTo>
                  <a:pt x="4526" y="626"/>
                </a:lnTo>
                <a:lnTo>
                  <a:pt x="4515" y="625"/>
                </a:lnTo>
                <a:lnTo>
                  <a:pt x="4505" y="624"/>
                </a:lnTo>
                <a:lnTo>
                  <a:pt x="4495" y="623"/>
                </a:lnTo>
                <a:lnTo>
                  <a:pt x="4485" y="619"/>
                </a:lnTo>
                <a:lnTo>
                  <a:pt x="4475" y="617"/>
                </a:lnTo>
                <a:lnTo>
                  <a:pt x="4465" y="614"/>
                </a:lnTo>
                <a:lnTo>
                  <a:pt x="4455" y="610"/>
                </a:lnTo>
                <a:lnTo>
                  <a:pt x="4446" y="606"/>
                </a:lnTo>
                <a:lnTo>
                  <a:pt x="4438" y="601"/>
                </a:lnTo>
                <a:lnTo>
                  <a:pt x="4429" y="595"/>
                </a:lnTo>
                <a:lnTo>
                  <a:pt x="4421" y="591"/>
                </a:lnTo>
                <a:lnTo>
                  <a:pt x="4413" y="584"/>
                </a:lnTo>
                <a:lnTo>
                  <a:pt x="4405" y="578"/>
                </a:lnTo>
                <a:lnTo>
                  <a:pt x="4399" y="571"/>
                </a:lnTo>
                <a:lnTo>
                  <a:pt x="4392" y="564"/>
                </a:lnTo>
                <a:lnTo>
                  <a:pt x="4385" y="557"/>
                </a:lnTo>
                <a:lnTo>
                  <a:pt x="4378" y="550"/>
                </a:lnTo>
                <a:lnTo>
                  <a:pt x="4372" y="542"/>
                </a:lnTo>
                <a:lnTo>
                  <a:pt x="4367" y="533"/>
                </a:lnTo>
                <a:lnTo>
                  <a:pt x="4362" y="525"/>
                </a:lnTo>
                <a:lnTo>
                  <a:pt x="4357" y="515"/>
                </a:lnTo>
                <a:lnTo>
                  <a:pt x="4353" y="506"/>
                </a:lnTo>
                <a:lnTo>
                  <a:pt x="4349" y="497"/>
                </a:lnTo>
                <a:lnTo>
                  <a:pt x="4347" y="492"/>
                </a:lnTo>
                <a:lnTo>
                  <a:pt x="4345" y="487"/>
                </a:lnTo>
                <a:lnTo>
                  <a:pt x="4342" y="478"/>
                </a:lnTo>
                <a:lnTo>
                  <a:pt x="4339" y="468"/>
                </a:lnTo>
                <a:lnTo>
                  <a:pt x="4337" y="457"/>
                </a:lnTo>
                <a:lnTo>
                  <a:pt x="4336" y="446"/>
                </a:lnTo>
                <a:lnTo>
                  <a:pt x="4334" y="436"/>
                </a:lnTo>
                <a:lnTo>
                  <a:pt x="4334" y="424"/>
                </a:lnTo>
                <a:lnTo>
                  <a:pt x="4334" y="414"/>
                </a:lnTo>
                <a:lnTo>
                  <a:pt x="4334" y="403"/>
                </a:lnTo>
                <a:lnTo>
                  <a:pt x="4334" y="392"/>
                </a:lnTo>
                <a:lnTo>
                  <a:pt x="4336" y="381"/>
                </a:lnTo>
                <a:lnTo>
                  <a:pt x="4337" y="371"/>
                </a:lnTo>
                <a:lnTo>
                  <a:pt x="4339" y="360"/>
                </a:lnTo>
                <a:lnTo>
                  <a:pt x="4342" y="350"/>
                </a:lnTo>
                <a:lnTo>
                  <a:pt x="4349" y="331"/>
                </a:lnTo>
                <a:lnTo>
                  <a:pt x="4357" y="313"/>
                </a:lnTo>
                <a:lnTo>
                  <a:pt x="4362" y="303"/>
                </a:lnTo>
                <a:lnTo>
                  <a:pt x="4367" y="295"/>
                </a:lnTo>
                <a:lnTo>
                  <a:pt x="4372" y="287"/>
                </a:lnTo>
                <a:lnTo>
                  <a:pt x="4378" y="279"/>
                </a:lnTo>
                <a:lnTo>
                  <a:pt x="4385" y="271"/>
                </a:lnTo>
                <a:lnTo>
                  <a:pt x="4392" y="264"/>
                </a:lnTo>
                <a:lnTo>
                  <a:pt x="4399" y="257"/>
                </a:lnTo>
                <a:lnTo>
                  <a:pt x="4405" y="250"/>
                </a:lnTo>
                <a:lnTo>
                  <a:pt x="4421" y="238"/>
                </a:lnTo>
                <a:lnTo>
                  <a:pt x="4429" y="233"/>
                </a:lnTo>
                <a:lnTo>
                  <a:pt x="4438" y="227"/>
                </a:lnTo>
                <a:lnTo>
                  <a:pt x="4446" y="222"/>
                </a:lnTo>
                <a:lnTo>
                  <a:pt x="4455" y="219"/>
                </a:lnTo>
                <a:lnTo>
                  <a:pt x="4465" y="214"/>
                </a:lnTo>
                <a:lnTo>
                  <a:pt x="4475" y="211"/>
                </a:lnTo>
                <a:lnTo>
                  <a:pt x="4485" y="209"/>
                </a:lnTo>
                <a:lnTo>
                  <a:pt x="4495" y="207"/>
                </a:lnTo>
                <a:lnTo>
                  <a:pt x="4505" y="204"/>
                </a:lnTo>
                <a:lnTo>
                  <a:pt x="4515" y="203"/>
                </a:lnTo>
                <a:lnTo>
                  <a:pt x="4526" y="202"/>
                </a:lnTo>
                <a:lnTo>
                  <a:pt x="4537" y="202"/>
                </a:lnTo>
                <a:lnTo>
                  <a:pt x="4547" y="202"/>
                </a:lnTo>
                <a:lnTo>
                  <a:pt x="4557" y="203"/>
                </a:lnTo>
                <a:lnTo>
                  <a:pt x="4566" y="204"/>
                </a:lnTo>
                <a:lnTo>
                  <a:pt x="4577" y="205"/>
                </a:lnTo>
                <a:lnTo>
                  <a:pt x="4586" y="208"/>
                </a:lnTo>
                <a:lnTo>
                  <a:pt x="4594" y="211"/>
                </a:lnTo>
                <a:lnTo>
                  <a:pt x="4603" y="213"/>
                </a:lnTo>
                <a:lnTo>
                  <a:pt x="4611" y="217"/>
                </a:lnTo>
                <a:lnTo>
                  <a:pt x="4626" y="226"/>
                </a:lnTo>
                <a:lnTo>
                  <a:pt x="4633" y="230"/>
                </a:lnTo>
                <a:lnTo>
                  <a:pt x="4640" y="235"/>
                </a:lnTo>
                <a:lnTo>
                  <a:pt x="4647" y="241"/>
                </a:lnTo>
                <a:lnTo>
                  <a:pt x="4653" y="246"/>
                </a:lnTo>
                <a:lnTo>
                  <a:pt x="4665" y="258"/>
                </a:lnTo>
                <a:lnTo>
                  <a:pt x="4665" y="210"/>
                </a:lnTo>
                <a:lnTo>
                  <a:pt x="4746" y="210"/>
                </a:lnTo>
                <a:lnTo>
                  <a:pt x="4746" y="617"/>
                </a:lnTo>
                <a:close/>
                <a:moveTo>
                  <a:pt x="1243" y="271"/>
                </a:moveTo>
                <a:lnTo>
                  <a:pt x="1227" y="273"/>
                </a:lnTo>
                <a:lnTo>
                  <a:pt x="1219" y="273"/>
                </a:lnTo>
                <a:lnTo>
                  <a:pt x="1212" y="275"/>
                </a:lnTo>
                <a:lnTo>
                  <a:pt x="1199" y="278"/>
                </a:lnTo>
                <a:lnTo>
                  <a:pt x="1185" y="284"/>
                </a:lnTo>
                <a:lnTo>
                  <a:pt x="1174" y="291"/>
                </a:lnTo>
                <a:lnTo>
                  <a:pt x="1163" y="299"/>
                </a:lnTo>
                <a:lnTo>
                  <a:pt x="1153" y="308"/>
                </a:lnTo>
                <a:lnTo>
                  <a:pt x="1149" y="313"/>
                </a:lnTo>
                <a:lnTo>
                  <a:pt x="1145" y="317"/>
                </a:lnTo>
                <a:lnTo>
                  <a:pt x="1137" y="327"/>
                </a:lnTo>
                <a:lnTo>
                  <a:pt x="1131" y="339"/>
                </a:lnTo>
                <a:lnTo>
                  <a:pt x="1128" y="346"/>
                </a:lnTo>
                <a:lnTo>
                  <a:pt x="1125" y="351"/>
                </a:lnTo>
                <a:lnTo>
                  <a:pt x="1120" y="364"/>
                </a:lnTo>
                <a:lnTo>
                  <a:pt x="1117" y="376"/>
                </a:lnTo>
                <a:lnTo>
                  <a:pt x="1115" y="389"/>
                </a:lnTo>
                <a:lnTo>
                  <a:pt x="1114" y="401"/>
                </a:lnTo>
                <a:lnTo>
                  <a:pt x="1112" y="415"/>
                </a:lnTo>
                <a:lnTo>
                  <a:pt x="1114" y="428"/>
                </a:lnTo>
                <a:lnTo>
                  <a:pt x="1115" y="440"/>
                </a:lnTo>
                <a:lnTo>
                  <a:pt x="1117" y="453"/>
                </a:lnTo>
                <a:lnTo>
                  <a:pt x="1120" y="465"/>
                </a:lnTo>
                <a:lnTo>
                  <a:pt x="1125" y="478"/>
                </a:lnTo>
                <a:lnTo>
                  <a:pt x="1131" y="489"/>
                </a:lnTo>
                <a:lnTo>
                  <a:pt x="1137" y="501"/>
                </a:lnTo>
                <a:lnTo>
                  <a:pt x="1141" y="506"/>
                </a:lnTo>
                <a:lnTo>
                  <a:pt x="1145" y="512"/>
                </a:lnTo>
                <a:lnTo>
                  <a:pt x="1149" y="517"/>
                </a:lnTo>
                <a:lnTo>
                  <a:pt x="1153" y="521"/>
                </a:lnTo>
                <a:lnTo>
                  <a:pt x="1163" y="530"/>
                </a:lnTo>
                <a:lnTo>
                  <a:pt x="1168" y="534"/>
                </a:lnTo>
                <a:lnTo>
                  <a:pt x="1174" y="538"/>
                </a:lnTo>
                <a:lnTo>
                  <a:pt x="1185" y="544"/>
                </a:lnTo>
                <a:lnTo>
                  <a:pt x="1199" y="550"/>
                </a:lnTo>
                <a:lnTo>
                  <a:pt x="1212" y="554"/>
                </a:lnTo>
                <a:lnTo>
                  <a:pt x="1219" y="555"/>
                </a:lnTo>
                <a:lnTo>
                  <a:pt x="1227" y="557"/>
                </a:lnTo>
                <a:lnTo>
                  <a:pt x="1243" y="558"/>
                </a:lnTo>
                <a:lnTo>
                  <a:pt x="1254" y="557"/>
                </a:lnTo>
                <a:lnTo>
                  <a:pt x="1266" y="555"/>
                </a:lnTo>
                <a:lnTo>
                  <a:pt x="1277" y="552"/>
                </a:lnTo>
                <a:lnTo>
                  <a:pt x="1288" y="549"/>
                </a:lnTo>
                <a:lnTo>
                  <a:pt x="1299" y="544"/>
                </a:lnTo>
                <a:lnTo>
                  <a:pt x="1309" y="538"/>
                </a:lnTo>
                <a:lnTo>
                  <a:pt x="1319" y="530"/>
                </a:lnTo>
                <a:lnTo>
                  <a:pt x="1328" y="522"/>
                </a:lnTo>
                <a:lnTo>
                  <a:pt x="1331" y="518"/>
                </a:lnTo>
                <a:lnTo>
                  <a:pt x="1336" y="513"/>
                </a:lnTo>
                <a:lnTo>
                  <a:pt x="1344" y="503"/>
                </a:lnTo>
                <a:lnTo>
                  <a:pt x="1350" y="492"/>
                </a:lnTo>
                <a:lnTo>
                  <a:pt x="1355" y="478"/>
                </a:lnTo>
                <a:lnTo>
                  <a:pt x="1360" y="464"/>
                </a:lnTo>
                <a:lnTo>
                  <a:pt x="1362" y="456"/>
                </a:lnTo>
                <a:lnTo>
                  <a:pt x="1363" y="449"/>
                </a:lnTo>
                <a:lnTo>
                  <a:pt x="1364" y="440"/>
                </a:lnTo>
                <a:lnTo>
                  <a:pt x="1366" y="432"/>
                </a:lnTo>
                <a:lnTo>
                  <a:pt x="1366" y="423"/>
                </a:lnTo>
                <a:lnTo>
                  <a:pt x="1366" y="415"/>
                </a:lnTo>
                <a:lnTo>
                  <a:pt x="1366" y="397"/>
                </a:lnTo>
                <a:lnTo>
                  <a:pt x="1363" y="380"/>
                </a:lnTo>
                <a:lnTo>
                  <a:pt x="1362" y="372"/>
                </a:lnTo>
                <a:lnTo>
                  <a:pt x="1360" y="365"/>
                </a:lnTo>
                <a:lnTo>
                  <a:pt x="1355" y="350"/>
                </a:lnTo>
                <a:lnTo>
                  <a:pt x="1353" y="344"/>
                </a:lnTo>
                <a:lnTo>
                  <a:pt x="1350" y="338"/>
                </a:lnTo>
                <a:lnTo>
                  <a:pt x="1344" y="326"/>
                </a:lnTo>
                <a:lnTo>
                  <a:pt x="1336" y="315"/>
                </a:lnTo>
                <a:lnTo>
                  <a:pt x="1331" y="310"/>
                </a:lnTo>
                <a:lnTo>
                  <a:pt x="1328" y="306"/>
                </a:lnTo>
                <a:lnTo>
                  <a:pt x="1319" y="298"/>
                </a:lnTo>
                <a:lnTo>
                  <a:pt x="1309" y="291"/>
                </a:lnTo>
                <a:lnTo>
                  <a:pt x="1299" y="285"/>
                </a:lnTo>
                <a:lnTo>
                  <a:pt x="1288" y="279"/>
                </a:lnTo>
                <a:lnTo>
                  <a:pt x="1277" y="276"/>
                </a:lnTo>
                <a:lnTo>
                  <a:pt x="1266" y="274"/>
                </a:lnTo>
                <a:lnTo>
                  <a:pt x="1254" y="271"/>
                </a:lnTo>
                <a:lnTo>
                  <a:pt x="1243" y="271"/>
                </a:lnTo>
                <a:close/>
                <a:moveTo>
                  <a:pt x="2889" y="275"/>
                </a:moveTo>
                <a:lnTo>
                  <a:pt x="2875" y="276"/>
                </a:lnTo>
                <a:lnTo>
                  <a:pt x="2863" y="278"/>
                </a:lnTo>
                <a:lnTo>
                  <a:pt x="2850" y="281"/>
                </a:lnTo>
                <a:lnTo>
                  <a:pt x="2839" y="285"/>
                </a:lnTo>
                <a:lnTo>
                  <a:pt x="2828" y="291"/>
                </a:lnTo>
                <a:lnTo>
                  <a:pt x="2816" y="298"/>
                </a:lnTo>
                <a:lnTo>
                  <a:pt x="2812" y="301"/>
                </a:lnTo>
                <a:lnTo>
                  <a:pt x="2806" y="305"/>
                </a:lnTo>
                <a:lnTo>
                  <a:pt x="2797" y="314"/>
                </a:lnTo>
                <a:lnTo>
                  <a:pt x="2789" y="323"/>
                </a:lnTo>
                <a:lnTo>
                  <a:pt x="2781" y="334"/>
                </a:lnTo>
                <a:lnTo>
                  <a:pt x="2775" y="346"/>
                </a:lnTo>
                <a:lnTo>
                  <a:pt x="2770" y="357"/>
                </a:lnTo>
                <a:lnTo>
                  <a:pt x="2767" y="364"/>
                </a:lnTo>
                <a:lnTo>
                  <a:pt x="2765" y="371"/>
                </a:lnTo>
                <a:lnTo>
                  <a:pt x="2762" y="384"/>
                </a:lnTo>
                <a:lnTo>
                  <a:pt x="2759" y="399"/>
                </a:lnTo>
                <a:lnTo>
                  <a:pt x="2759" y="406"/>
                </a:lnTo>
                <a:lnTo>
                  <a:pt x="2759" y="414"/>
                </a:lnTo>
                <a:lnTo>
                  <a:pt x="2759" y="429"/>
                </a:lnTo>
                <a:lnTo>
                  <a:pt x="2762" y="444"/>
                </a:lnTo>
                <a:lnTo>
                  <a:pt x="2765" y="457"/>
                </a:lnTo>
                <a:lnTo>
                  <a:pt x="2767" y="464"/>
                </a:lnTo>
                <a:lnTo>
                  <a:pt x="2770" y="470"/>
                </a:lnTo>
                <a:lnTo>
                  <a:pt x="2775" y="482"/>
                </a:lnTo>
                <a:lnTo>
                  <a:pt x="2781" y="494"/>
                </a:lnTo>
                <a:lnTo>
                  <a:pt x="2789" y="504"/>
                </a:lnTo>
                <a:lnTo>
                  <a:pt x="2793" y="510"/>
                </a:lnTo>
                <a:lnTo>
                  <a:pt x="2797" y="514"/>
                </a:lnTo>
                <a:lnTo>
                  <a:pt x="2801" y="519"/>
                </a:lnTo>
                <a:lnTo>
                  <a:pt x="2806" y="522"/>
                </a:lnTo>
                <a:lnTo>
                  <a:pt x="2812" y="527"/>
                </a:lnTo>
                <a:lnTo>
                  <a:pt x="2816" y="530"/>
                </a:lnTo>
                <a:lnTo>
                  <a:pt x="2828" y="537"/>
                </a:lnTo>
                <a:lnTo>
                  <a:pt x="2839" y="543"/>
                </a:lnTo>
                <a:lnTo>
                  <a:pt x="2850" y="546"/>
                </a:lnTo>
                <a:lnTo>
                  <a:pt x="2863" y="550"/>
                </a:lnTo>
                <a:lnTo>
                  <a:pt x="2875" y="552"/>
                </a:lnTo>
                <a:lnTo>
                  <a:pt x="2882" y="552"/>
                </a:lnTo>
                <a:lnTo>
                  <a:pt x="2889" y="552"/>
                </a:lnTo>
                <a:lnTo>
                  <a:pt x="2902" y="552"/>
                </a:lnTo>
                <a:lnTo>
                  <a:pt x="2915" y="550"/>
                </a:lnTo>
                <a:lnTo>
                  <a:pt x="2927" y="546"/>
                </a:lnTo>
                <a:lnTo>
                  <a:pt x="2940" y="543"/>
                </a:lnTo>
                <a:lnTo>
                  <a:pt x="2951" y="537"/>
                </a:lnTo>
                <a:lnTo>
                  <a:pt x="2961" y="530"/>
                </a:lnTo>
                <a:lnTo>
                  <a:pt x="2967" y="527"/>
                </a:lnTo>
                <a:lnTo>
                  <a:pt x="2972" y="522"/>
                </a:lnTo>
                <a:lnTo>
                  <a:pt x="2981" y="514"/>
                </a:lnTo>
                <a:lnTo>
                  <a:pt x="2989" y="504"/>
                </a:lnTo>
                <a:lnTo>
                  <a:pt x="2997" y="494"/>
                </a:lnTo>
                <a:lnTo>
                  <a:pt x="3003" y="482"/>
                </a:lnTo>
                <a:lnTo>
                  <a:pt x="3009" y="470"/>
                </a:lnTo>
                <a:lnTo>
                  <a:pt x="3011" y="464"/>
                </a:lnTo>
                <a:lnTo>
                  <a:pt x="3013" y="457"/>
                </a:lnTo>
                <a:lnTo>
                  <a:pt x="3016" y="444"/>
                </a:lnTo>
                <a:lnTo>
                  <a:pt x="3018" y="429"/>
                </a:lnTo>
                <a:lnTo>
                  <a:pt x="3018" y="422"/>
                </a:lnTo>
                <a:lnTo>
                  <a:pt x="3019" y="414"/>
                </a:lnTo>
                <a:lnTo>
                  <a:pt x="3018" y="399"/>
                </a:lnTo>
                <a:lnTo>
                  <a:pt x="3016" y="384"/>
                </a:lnTo>
                <a:lnTo>
                  <a:pt x="3013" y="371"/>
                </a:lnTo>
                <a:lnTo>
                  <a:pt x="3011" y="364"/>
                </a:lnTo>
                <a:lnTo>
                  <a:pt x="3009" y="357"/>
                </a:lnTo>
                <a:lnTo>
                  <a:pt x="3003" y="346"/>
                </a:lnTo>
                <a:lnTo>
                  <a:pt x="2997" y="334"/>
                </a:lnTo>
                <a:lnTo>
                  <a:pt x="2989" y="323"/>
                </a:lnTo>
                <a:lnTo>
                  <a:pt x="2985" y="318"/>
                </a:lnTo>
                <a:lnTo>
                  <a:pt x="2981" y="314"/>
                </a:lnTo>
                <a:lnTo>
                  <a:pt x="2976" y="309"/>
                </a:lnTo>
                <a:lnTo>
                  <a:pt x="2972" y="305"/>
                </a:lnTo>
                <a:lnTo>
                  <a:pt x="2961" y="298"/>
                </a:lnTo>
                <a:lnTo>
                  <a:pt x="2951" y="291"/>
                </a:lnTo>
                <a:lnTo>
                  <a:pt x="2940" y="285"/>
                </a:lnTo>
                <a:lnTo>
                  <a:pt x="2927" y="281"/>
                </a:lnTo>
                <a:lnTo>
                  <a:pt x="2915" y="278"/>
                </a:lnTo>
                <a:lnTo>
                  <a:pt x="2902" y="276"/>
                </a:lnTo>
                <a:lnTo>
                  <a:pt x="2896" y="275"/>
                </a:lnTo>
                <a:lnTo>
                  <a:pt x="2889" y="275"/>
                </a:lnTo>
                <a:close/>
                <a:moveTo>
                  <a:pt x="4544" y="271"/>
                </a:moveTo>
                <a:lnTo>
                  <a:pt x="4528" y="273"/>
                </a:lnTo>
                <a:lnTo>
                  <a:pt x="4521" y="273"/>
                </a:lnTo>
                <a:lnTo>
                  <a:pt x="4513" y="275"/>
                </a:lnTo>
                <a:lnTo>
                  <a:pt x="4500" y="278"/>
                </a:lnTo>
                <a:lnTo>
                  <a:pt x="4487" y="284"/>
                </a:lnTo>
                <a:lnTo>
                  <a:pt x="4476" y="291"/>
                </a:lnTo>
                <a:lnTo>
                  <a:pt x="4470" y="294"/>
                </a:lnTo>
                <a:lnTo>
                  <a:pt x="4464" y="299"/>
                </a:lnTo>
                <a:lnTo>
                  <a:pt x="4455" y="308"/>
                </a:lnTo>
                <a:lnTo>
                  <a:pt x="4451" y="313"/>
                </a:lnTo>
                <a:lnTo>
                  <a:pt x="4446" y="317"/>
                </a:lnTo>
                <a:lnTo>
                  <a:pt x="4439" y="327"/>
                </a:lnTo>
                <a:lnTo>
                  <a:pt x="4433" y="339"/>
                </a:lnTo>
                <a:lnTo>
                  <a:pt x="4429" y="346"/>
                </a:lnTo>
                <a:lnTo>
                  <a:pt x="4427" y="351"/>
                </a:lnTo>
                <a:lnTo>
                  <a:pt x="4422" y="364"/>
                </a:lnTo>
                <a:lnTo>
                  <a:pt x="4419" y="376"/>
                </a:lnTo>
                <a:lnTo>
                  <a:pt x="4417" y="389"/>
                </a:lnTo>
                <a:lnTo>
                  <a:pt x="4414" y="401"/>
                </a:lnTo>
                <a:lnTo>
                  <a:pt x="4414" y="415"/>
                </a:lnTo>
                <a:lnTo>
                  <a:pt x="4414" y="428"/>
                </a:lnTo>
                <a:lnTo>
                  <a:pt x="4417" y="440"/>
                </a:lnTo>
                <a:lnTo>
                  <a:pt x="4419" y="453"/>
                </a:lnTo>
                <a:lnTo>
                  <a:pt x="4422" y="465"/>
                </a:lnTo>
                <a:lnTo>
                  <a:pt x="4427" y="478"/>
                </a:lnTo>
                <a:lnTo>
                  <a:pt x="4433" y="489"/>
                </a:lnTo>
                <a:lnTo>
                  <a:pt x="4439" y="501"/>
                </a:lnTo>
                <a:lnTo>
                  <a:pt x="4443" y="506"/>
                </a:lnTo>
                <a:lnTo>
                  <a:pt x="4446" y="512"/>
                </a:lnTo>
                <a:lnTo>
                  <a:pt x="4451" y="517"/>
                </a:lnTo>
                <a:lnTo>
                  <a:pt x="4455" y="521"/>
                </a:lnTo>
                <a:lnTo>
                  <a:pt x="4464" y="530"/>
                </a:lnTo>
                <a:lnTo>
                  <a:pt x="4470" y="534"/>
                </a:lnTo>
                <a:lnTo>
                  <a:pt x="4476" y="538"/>
                </a:lnTo>
                <a:lnTo>
                  <a:pt x="4487" y="544"/>
                </a:lnTo>
                <a:lnTo>
                  <a:pt x="4500" y="550"/>
                </a:lnTo>
                <a:lnTo>
                  <a:pt x="4513" y="554"/>
                </a:lnTo>
                <a:lnTo>
                  <a:pt x="4521" y="555"/>
                </a:lnTo>
                <a:lnTo>
                  <a:pt x="4528" y="557"/>
                </a:lnTo>
                <a:lnTo>
                  <a:pt x="4544" y="558"/>
                </a:lnTo>
                <a:lnTo>
                  <a:pt x="4556" y="557"/>
                </a:lnTo>
                <a:lnTo>
                  <a:pt x="4568" y="555"/>
                </a:lnTo>
                <a:lnTo>
                  <a:pt x="4579" y="552"/>
                </a:lnTo>
                <a:lnTo>
                  <a:pt x="4590" y="549"/>
                </a:lnTo>
                <a:lnTo>
                  <a:pt x="4601" y="544"/>
                </a:lnTo>
                <a:lnTo>
                  <a:pt x="4611" y="538"/>
                </a:lnTo>
                <a:lnTo>
                  <a:pt x="4620" y="530"/>
                </a:lnTo>
                <a:lnTo>
                  <a:pt x="4629" y="522"/>
                </a:lnTo>
                <a:lnTo>
                  <a:pt x="4633" y="518"/>
                </a:lnTo>
                <a:lnTo>
                  <a:pt x="4638" y="513"/>
                </a:lnTo>
                <a:lnTo>
                  <a:pt x="4645" y="503"/>
                </a:lnTo>
                <a:lnTo>
                  <a:pt x="4652" y="492"/>
                </a:lnTo>
                <a:lnTo>
                  <a:pt x="4657" y="478"/>
                </a:lnTo>
                <a:lnTo>
                  <a:pt x="4662" y="464"/>
                </a:lnTo>
                <a:lnTo>
                  <a:pt x="4663" y="456"/>
                </a:lnTo>
                <a:lnTo>
                  <a:pt x="4665" y="449"/>
                </a:lnTo>
                <a:lnTo>
                  <a:pt x="4666" y="440"/>
                </a:lnTo>
                <a:lnTo>
                  <a:pt x="4666" y="432"/>
                </a:lnTo>
                <a:lnTo>
                  <a:pt x="4668" y="423"/>
                </a:lnTo>
                <a:lnTo>
                  <a:pt x="4668" y="415"/>
                </a:lnTo>
                <a:lnTo>
                  <a:pt x="4666" y="397"/>
                </a:lnTo>
                <a:lnTo>
                  <a:pt x="4665" y="380"/>
                </a:lnTo>
                <a:lnTo>
                  <a:pt x="4663" y="372"/>
                </a:lnTo>
                <a:lnTo>
                  <a:pt x="4662" y="365"/>
                </a:lnTo>
                <a:lnTo>
                  <a:pt x="4657" y="350"/>
                </a:lnTo>
                <a:lnTo>
                  <a:pt x="4654" y="344"/>
                </a:lnTo>
                <a:lnTo>
                  <a:pt x="4652" y="338"/>
                </a:lnTo>
                <a:lnTo>
                  <a:pt x="4645" y="326"/>
                </a:lnTo>
                <a:lnTo>
                  <a:pt x="4638" y="315"/>
                </a:lnTo>
                <a:lnTo>
                  <a:pt x="4633" y="310"/>
                </a:lnTo>
                <a:lnTo>
                  <a:pt x="4629" y="306"/>
                </a:lnTo>
                <a:lnTo>
                  <a:pt x="4620" y="298"/>
                </a:lnTo>
                <a:lnTo>
                  <a:pt x="4611" y="291"/>
                </a:lnTo>
                <a:lnTo>
                  <a:pt x="4601" y="285"/>
                </a:lnTo>
                <a:lnTo>
                  <a:pt x="4590" y="279"/>
                </a:lnTo>
                <a:lnTo>
                  <a:pt x="4579" y="276"/>
                </a:lnTo>
                <a:lnTo>
                  <a:pt x="4568" y="274"/>
                </a:lnTo>
                <a:lnTo>
                  <a:pt x="4556" y="271"/>
                </a:lnTo>
                <a:lnTo>
                  <a:pt x="4544" y="271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i-FI">
              <a:solidFill>
                <a:srgbClr val="5A5A5A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30213" y="431800"/>
            <a:ext cx="8642350" cy="1295995"/>
          </a:xfrm>
          <a:prstGeom prst="rect">
            <a:avLst/>
          </a:prstGeom>
        </p:spPr>
        <p:txBody>
          <a:bodyPr vert="horz" lIns="35995" tIns="35995" rIns="35995" bIns="35995" rtlCol="0" anchor="b" anchorCtr="0">
            <a:noAutofit/>
          </a:bodyPr>
          <a:lstStyle/>
          <a:p>
            <a:r>
              <a:rPr lang="en-US" dirty="0"/>
              <a:t>Click to edit Master title style</a:t>
            </a:r>
            <a:endParaRPr lang="fi-FI" dirty="0"/>
          </a:p>
        </p:txBody>
      </p:sp>
      <p:sp>
        <p:nvSpPr>
          <p:cNvPr id="13" name="Rectangle 12"/>
          <p:cNvSpPr/>
          <p:nvPr/>
        </p:nvSpPr>
        <p:spPr>
          <a:xfrm>
            <a:off x="9072613" y="863699"/>
            <a:ext cx="431750" cy="4317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>
              <a:solidFill>
                <a:srgbClr val="FFFFFF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639770" y="863699"/>
            <a:ext cx="431750" cy="4317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>
              <a:solidFill>
                <a:srgbClr val="FFFFFF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8207722" y="0"/>
            <a:ext cx="431750" cy="4317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>
              <a:solidFill>
                <a:srgbClr val="FFFFFF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8207722" y="431651"/>
            <a:ext cx="431750" cy="4317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8207722" y="1295450"/>
            <a:ext cx="431750" cy="4317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>
              <a:solidFill>
                <a:srgbClr val="FFFFFF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8639770" y="1727200"/>
            <a:ext cx="431750" cy="4317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i-FI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79109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65" r:id="rId1"/>
    <p:sldLayoutId id="2147484066" r:id="rId2"/>
    <p:sldLayoutId id="2147484067" r:id="rId3"/>
    <p:sldLayoutId id="2147484068" r:id="rId4"/>
    <p:sldLayoutId id="2147484069" r:id="rId5"/>
    <p:sldLayoutId id="2147484070" r:id="rId6"/>
    <p:sldLayoutId id="2147484071" r:id="rId7"/>
    <p:sldLayoutId id="2147484072" r:id="rId8"/>
    <p:sldLayoutId id="2147484073" r:id="rId9"/>
    <p:sldLayoutId id="2147484074" r:id="rId10"/>
    <p:sldLayoutId id="2147484075" r:id="rId11"/>
    <p:sldLayoutId id="2147484076" r:id="rId12"/>
    <p:sldLayoutId id="2147484077" r:id="rId13"/>
  </p:sldLayoutIdLst>
  <p:transition spd="med">
    <p:fade/>
  </p:transition>
  <p:hf hdr="0" dt="0"/>
  <p:txStyles>
    <p:titleStyle>
      <a:lvl1pPr algn="ctr" defTabSz="914267" rtl="0" eaLnBrk="1" latinLnBrk="0" hangingPunct="1">
        <a:lnSpc>
          <a:spcPct val="90000"/>
        </a:lnSpc>
        <a:spcBef>
          <a:spcPct val="0"/>
        </a:spcBef>
        <a:buNone/>
        <a:defRPr sz="3600" b="1" kern="1200" spc="-4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57136" indent="-357136" algn="l" defTabSz="914267" rtl="0" eaLnBrk="1" latinLnBrk="0" hangingPunct="1">
        <a:spcBef>
          <a:spcPts val="0"/>
        </a:spcBef>
        <a:spcAft>
          <a:spcPts val="600"/>
        </a:spcAft>
        <a:buFont typeface="Wingdings" pitchFamily="2" charset="2"/>
        <a:buChar char="§"/>
        <a:defRPr sz="2400" kern="1200" spc="-40" baseline="0">
          <a:solidFill>
            <a:schemeClr val="tx1"/>
          </a:solidFill>
          <a:latin typeface="+mn-lt"/>
          <a:ea typeface="+mn-ea"/>
          <a:cs typeface="+mn-cs"/>
        </a:defRPr>
      </a:lvl1pPr>
      <a:lvl2pPr marL="714271" indent="-357136" algn="l" defTabSz="914267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800" kern="1200" spc="-40" baseline="0">
          <a:solidFill>
            <a:schemeClr val="tx1"/>
          </a:solidFill>
          <a:latin typeface="+mn-lt"/>
          <a:ea typeface="+mn-ea"/>
          <a:cs typeface="+mn-cs"/>
        </a:defRPr>
      </a:lvl2pPr>
      <a:lvl3pPr marL="1071409" indent="-357136" algn="l" defTabSz="914267" rtl="0" eaLnBrk="1" latinLnBrk="0" hangingPunct="1">
        <a:spcBef>
          <a:spcPts val="0"/>
        </a:spcBef>
        <a:spcAft>
          <a:spcPts val="600"/>
        </a:spcAft>
        <a:buFont typeface="Wingdings" pitchFamily="2" charset="2"/>
        <a:buChar char="§"/>
        <a:defRPr sz="1500" kern="1200" spc="-40" baseline="0">
          <a:solidFill>
            <a:schemeClr val="tx1"/>
          </a:solidFill>
          <a:latin typeface="+mn-lt"/>
          <a:ea typeface="+mn-ea"/>
          <a:cs typeface="+mn-cs"/>
        </a:defRPr>
      </a:lvl3pPr>
      <a:lvl4pPr marL="1438067" indent="-366660" algn="l" defTabSz="914267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400" kern="1200" spc="-40" baseline="0">
          <a:solidFill>
            <a:schemeClr val="tx1"/>
          </a:solidFill>
          <a:latin typeface="+mn-lt"/>
          <a:ea typeface="+mn-ea"/>
          <a:cs typeface="+mn-cs"/>
        </a:defRPr>
      </a:lvl4pPr>
      <a:lvl5pPr marL="1795203" indent="-357136" algn="l" defTabSz="914267" rtl="0" eaLnBrk="1" latinLnBrk="0" hangingPunct="1">
        <a:spcBef>
          <a:spcPts val="0"/>
        </a:spcBef>
        <a:spcAft>
          <a:spcPts val="600"/>
        </a:spcAft>
        <a:buFont typeface="Wingdings" pitchFamily="2" charset="2"/>
        <a:buChar char="§"/>
        <a:defRPr sz="1400" kern="1200" spc="-4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237" indent="-228567" algn="l" defTabSz="91426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370" indent="-228567" algn="l" defTabSz="91426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504" indent="-228567" algn="l" defTabSz="91426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639" indent="-228567" algn="l" defTabSz="91426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i-FI"/>
      </a:defPPr>
      <a:lvl1pPr marL="0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34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67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02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536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669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803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938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071" algn="l" defTabSz="9142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420096" y="375158"/>
            <a:ext cx="8642350" cy="1295995"/>
          </a:xfrm>
        </p:spPr>
        <p:txBody>
          <a:bodyPr/>
          <a:lstStyle/>
          <a:p>
            <a:r>
              <a:rPr lang="fi-FI" dirty="0"/>
              <a:t>Liike-energia</a:t>
            </a:r>
            <a:br>
              <a:rPr lang="fi-FI" dirty="0"/>
            </a:br>
            <a:endParaRPr lang="fi-FI" dirty="0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>
          <a:xfrm>
            <a:off x="927311" y="1671153"/>
            <a:ext cx="7202288" cy="3657042"/>
          </a:xfrm>
        </p:spPr>
        <p:txBody>
          <a:bodyPr/>
          <a:lstStyle/>
          <a:p>
            <a:r>
              <a:rPr lang="fi-FI" dirty="0">
                <a:solidFill>
                  <a:schemeClr val="tx1">
                    <a:lumMod val="50000"/>
                  </a:schemeClr>
                </a:solidFill>
              </a:rPr>
              <a:t>Liikkuvalla kappaleella ja aineella on liike-energiaa.</a:t>
            </a:r>
          </a:p>
          <a:p>
            <a:r>
              <a:rPr lang="fi-FI" dirty="0">
                <a:solidFill>
                  <a:schemeClr val="tx1">
                    <a:lumMod val="50000"/>
                  </a:schemeClr>
                </a:solidFill>
              </a:rPr>
              <a:t>Liike-energia </a:t>
            </a:r>
            <a:r>
              <a:rPr lang="fi-FI" i="1" dirty="0">
                <a:solidFill>
                  <a:schemeClr val="tx1">
                    <a:lumMod val="50000"/>
                  </a:schemeClr>
                </a:solidFill>
              </a:rPr>
              <a:t>E</a:t>
            </a:r>
            <a:r>
              <a:rPr lang="fi-FI" baseline="-25000" dirty="0">
                <a:solidFill>
                  <a:schemeClr val="tx1">
                    <a:lumMod val="50000"/>
                  </a:schemeClr>
                </a:solidFill>
              </a:rPr>
              <a:t>k</a:t>
            </a:r>
            <a:r>
              <a:rPr lang="fi-FI" dirty="0">
                <a:solidFill>
                  <a:schemeClr val="tx1">
                    <a:lumMod val="50000"/>
                  </a:schemeClr>
                </a:solidFill>
              </a:rPr>
              <a:t> voidaan laskea, kun massa </a:t>
            </a:r>
            <a:r>
              <a:rPr lang="fi-FI" i="1" dirty="0">
                <a:solidFill>
                  <a:schemeClr val="tx1">
                    <a:lumMod val="50000"/>
                  </a:schemeClr>
                </a:solidFill>
              </a:rPr>
              <a:t>m</a:t>
            </a:r>
            <a:r>
              <a:rPr lang="fi-FI" dirty="0">
                <a:solidFill>
                  <a:schemeClr val="tx1">
                    <a:lumMod val="50000"/>
                  </a:schemeClr>
                </a:solidFill>
              </a:rPr>
              <a:t> ja nopeus </a:t>
            </a:r>
            <a:r>
              <a:rPr lang="fi-FI" i="1" dirty="0">
                <a:solidFill>
                  <a:schemeClr val="tx1">
                    <a:lumMod val="50000"/>
                  </a:schemeClr>
                </a:solidFill>
              </a:rPr>
              <a:t>v</a:t>
            </a:r>
            <a:r>
              <a:rPr lang="fi-FI" dirty="0">
                <a:solidFill>
                  <a:schemeClr val="tx1">
                    <a:lumMod val="50000"/>
                  </a:schemeClr>
                </a:solidFill>
              </a:rPr>
              <a:t> tunnetaan:</a:t>
            </a:r>
          </a:p>
          <a:p>
            <a:endParaRPr lang="fi-FI" dirty="0">
              <a:solidFill>
                <a:schemeClr val="tx1">
                  <a:lumMod val="50000"/>
                </a:schemeClr>
              </a:solidFill>
            </a:endParaRPr>
          </a:p>
          <a:p>
            <a:endParaRPr lang="fi-FI" dirty="0">
              <a:solidFill>
                <a:schemeClr val="tx1">
                  <a:lumMod val="50000"/>
                </a:schemeClr>
              </a:solidFill>
            </a:endParaRPr>
          </a:p>
          <a:p>
            <a:r>
              <a:rPr lang="fi-FI" dirty="0">
                <a:solidFill>
                  <a:schemeClr val="tx1">
                    <a:lumMod val="50000"/>
                  </a:schemeClr>
                </a:solidFill>
              </a:rPr>
              <a:t>Massan yksikkö on kilogramma (kg) ja nopeuden metri sekunnissa (m/s). Liike-energian yksikkö on joule (J).</a:t>
            </a:r>
          </a:p>
          <a:p>
            <a:pPr marL="0" indent="0">
              <a:buNone/>
            </a:pPr>
            <a:endParaRPr lang="fi-FI" dirty="0"/>
          </a:p>
          <a:p>
            <a:endParaRPr lang="fi-FI" dirty="0"/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i-FI" dirty="0">
                <a:solidFill>
                  <a:srgbClr val="5A5A5A"/>
                </a:solidFill>
              </a:rPr>
              <a:t>LIIKE, ENERGIA JA MEKAANINEN TYÖ  -  1 LIIKE- JA POTENTIAALIENERGIA</a:t>
            </a: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8BA1D61E-DCAC-4F3F-A9E2-B5195B305580}" type="slidenum">
              <a:rPr lang="fi-FI" smtClean="0">
                <a:solidFill>
                  <a:srgbClr val="5A5A5A"/>
                </a:solidFill>
              </a:rPr>
              <a:pPr/>
              <a:t>1</a:t>
            </a:fld>
            <a:endParaRPr lang="fi-FI" dirty="0">
              <a:solidFill>
                <a:srgbClr val="5A5A5A"/>
              </a:solidFill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543539" y="575667"/>
            <a:ext cx="95043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aphicFrame>
        <p:nvGraphicFramePr>
          <p:cNvPr id="10" name="Objekti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438281"/>
              </p:ext>
            </p:extLst>
          </p:nvPr>
        </p:nvGraphicFramePr>
        <p:xfrm>
          <a:off x="1693863" y="2959100"/>
          <a:ext cx="15748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4" imgW="609480" imgH="317160" progId="Equation.DSMT4">
                  <p:embed/>
                </p:oleObj>
              </mc:Choice>
              <mc:Fallback>
                <p:oleObj name="Equation" r:id="rId4" imgW="609480" imgH="317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2959100"/>
                        <a:ext cx="1574800" cy="758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uorakulmio 7">
            <a:extLst>
              <a:ext uri="{FF2B5EF4-FFF2-40B4-BE49-F238E27FC236}">
                <a16:creationId xmlns:a16="http://schemas.microsoft.com/office/drawing/2014/main" id="{46632C34-32F1-4F7D-9231-C62B97868A82}"/>
              </a:ext>
            </a:extLst>
          </p:cNvPr>
          <p:cNvSpPr/>
          <p:nvPr/>
        </p:nvSpPr>
        <p:spPr>
          <a:xfrm>
            <a:off x="638277" y="6202537"/>
            <a:ext cx="165618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spc="-40" dirty="0" err="1"/>
              <a:t>Ilmiö</a:t>
            </a:r>
            <a:r>
              <a:rPr lang="en-US" sz="800" spc="-40" dirty="0"/>
              <a:t> 7-9 Fysiikka</a:t>
            </a:r>
            <a:endParaRPr lang="fi-FI" sz="800" spc="-40" dirty="0"/>
          </a:p>
          <a:p>
            <a:pPr lvl="0"/>
            <a:r>
              <a:rPr lang="fi-FI" sz="800" spc="-40" dirty="0"/>
              <a:t>© Lehto, Salonen, Maalampi</a:t>
            </a:r>
          </a:p>
        </p:txBody>
      </p:sp>
    </p:spTree>
    <p:extLst>
      <p:ext uri="{BB962C8B-B14F-4D97-AF65-F5344CB8AC3E}">
        <p14:creationId xmlns:p14="http://schemas.microsoft.com/office/powerpoint/2010/main" val="2507390444"/>
      </p:ext>
    </p:extLst>
  </p:cSld>
  <p:clrMapOvr>
    <a:masterClrMapping/>
  </p:clrMapOvr>
  <p:transition spd="med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430212" y="282083"/>
            <a:ext cx="8642350" cy="1295995"/>
          </a:xfrm>
        </p:spPr>
        <p:txBody>
          <a:bodyPr/>
          <a:lstStyle/>
          <a:p>
            <a:r>
              <a:rPr lang="fi-FI" dirty="0"/>
              <a:t>Potentiaalienergia</a:t>
            </a:r>
            <a:br>
              <a:rPr lang="fi-FI" dirty="0"/>
            </a:br>
            <a:endParaRPr lang="fi-FI" dirty="0"/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i-FI" dirty="0">
                <a:solidFill>
                  <a:srgbClr val="5A5A5A"/>
                </a:solidFill>
              </a:rPr>
              <a:t>LIIKE, ENERGIA JA MEKAANINEN TYÖ  -  1 LIIKE- JA POTENTIAALIENERGIA</a:t>
            </a: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8BA1D61E-DCAC-4F3F-A9E2-B5195B305580}" type="slidenum">
              <a:rPr lang="fi-FI" smtClean="0">
                <a:solidFill>
                  <a:srgbClr val="5A5A5A"/>
                </a:solidFill>
              </a:rPr>
              <a:pPr/>
              <a:t>2</a:t>
            </a:fld>
            <a:endParaRPr lang="fi-FI" dirty="0">
              <a:solidFill>
                <a:srgbClr val="5A5A5A"/>
              </a:solidFill>
            </a:endParaRPr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>
          <a:xfrm>
            <a:off x="463823" y="1450134"/>
            <a:ext cx="6264695" cy="3553892"/>
          </a:xfrm>
        </p:spPr>
        <p:txBody>
          <a:bodyPr/>
          <a:lstStyle/>
          <a:p>
            <a:r>
              <a:rPr lang="fi-FI" dirty="0"/>
              <a:t>Kappaleen potentiaalienergia on sen asemaan (paikkaan) liittyvää energiaa.</a:t>
            </a:r>
          </a:p>
          <a:p>
            <a:r>
              <a:rPr lang="fi-FI" dirty="0"/>
              <a:t>Potentiaalienergialle määritellään nollataso, jossa kappaleen potentiaalienergia on nolla.</a:t>
            </a:r>
          </a:p>
          <a:p>
            <a:r>
              <a:rPr lang="fi-FI" dirty="0"/>
              <a:t>Kun kappale siirtyy ylöspäin, sen potentiaalienergia kasvaa. Kun kappale liikkuu alaspäin, sen potentiaalienergia pienenee.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72C3869D-10BD-4E12-8C37-98CFBDF135C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4604" y="2303859"/>
            <a:ext cx="2457958" cy="3604614"/>
          </a:xfrm>
          <a:prstGeom prst="rect">
            <a:avLst/>
          </a:prstGeom>
        </p:spPr>
      </p:pic>
      <p:sp>
        <p:nvSpPr>
          <p:cNvPr id="8" name="Suorakulmio 7">
            <a:extLst>
              <a:ext uri="{FF2B5EF4-FFF2-40B4-BE49-F238E27FC236}">
                <a16:creationId xmlns:a16="http://schemas.microsoft.com/office/drawing/2014/main" id="{46632C34-32F1-4F7D-9231-C62B97868A82}"/>
              </a:ext>
            </a:extLst>
          </p:cNvPr>
          <p:cNvSpPr/>
          <p:nvPr/>
        </p:nvSpPr>
        <p:spPr>
          <a:xfrm>
            <a:off x="638277" y="6202537"/>
            <a:ext cx="165618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spc="-40" dirty="0" err="1"/>
              <a:t>Ilmiö</a:t>
            </a:r>
            <a:r>
              <a:rPr lang="en-US" sz="800" spc="-40" dirty="0"/>
              <a:t> 7-9 Fysiikka</a:t>
            </a:r>
            <a:endParaRPr lang="fi-FI" sz="800" spc="-40" dirty="0"/>
          </a:p>
          <a:p>
            <a:pPr lvl="0"/>
            <a:r>
              <a:rPr lang="fi-FI" sz="800" spc="-40" dirty="0"/>
              <a:t>© Lehto, Salonen, Maalampi</a:t>
            </a:r>
          </a:p>
        </p:txBody>
      </p:sp>
    </p:spTree>
    <p:extLst>
      <p:ext uri="{BB962C8B-B14F-4D97-AF65-F5344CB8AC3E}">
        <p14:creationId xmlns:p14="http://schemas.microsoft.com/office/powerpoint/2010/main" val="2232434445"/>
      </p:ext>
    </p:extLst>
  </p:cSld>
  <p:clrMapOvr>
    <a:masterClrMapping/>
  </p:clrMapOvr>
  <p:transition spd="med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433626" y="-72405"/>
            <a:ext cx="8642350" cy="1295995"/>
          </a:xfrm>
        </p:spPr>
        <p:txBody>
          <a:bodyPr/>
          <a:lstStyle/>
          <a:p>
            <a:r>
              <a:rPr lang="fi-FI" dirty="0"/>
              <a:t>Potentiaalienergia</a:t>
            </a:r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>
          <a:xfrm>
            <a:off x="647725" y="1439763"/>
            <a:ext cx="7560840" cy="2655614"/>
          </a:xfrm>
        </p:spPr>
        <p:txBody>
          <a:bodyPr/>
          <a:lstStyle/>
          <a:p>
            <a:r>
              <a:rPr lang="fi-FI" dirty="0"/>
              <a:t>Kappaleen potentiaalienergia </a:t>
            </a:r>
            <a:r>
              <a:rPr lang="fi-FI" i="1" dirty="0" err="1"/>
              <a:t>E</a:t>
            </a:r>
            <a:r>
              <a:rPr lang="fi-FI" baseline="-25000" dirty="0" err="1"/>
              <a:t>p</a:t>
            </a:r>
            <a:r>
              <a:rPr lang="fi-FI" dirty="0"/>
              <a:t> riippuu sen massasta ja paikasta valittuun nollatasoon nähden. </a:t>
            </a:r>
          </a:p>
          <a:p>
            <a:r>
              <a:rPr lang="fi-FI" dirty="0"/>
              <a:t>Kappaleen potentiaalienergia on</a:t>
            </a:r>
          </a:p>
          <a:p>
            <a:pPr marL="0" indent="0">
              <a:buNone/>
            </a:pPr>
            <a:r>
              <a:rPr lang="fi-FI" i="1" dirty="0"/>
              <a:t>	</a:t>
            </a:r>
            <a:r>
              <a:rPr lang="fi-FI" i="1" dirty="0" err="1"/>
              <a:t>E</a:t>
            </a:r>
            <a:r>
              <a:rPr lang="fi-FI" baseline="-25000" dirty="0" err="1"/>
              <a:t>p</a:t>
            </a:r>
            <a:r>
              <a:rPr lang="fi-FI" dirty="0"/>
              <a:t> = </a:t>
            </a:r>
            <a:r>
              <a:rPr lang="fi-FI" i="1" dirty="0" err="1"/>
              <a:t>mgh</a:t>
            </a:r>
            <a:r>
              <a:rPr lang="fi-FI" dirty="0"/>
              <a:t>,</a:t>
            </a:r>
          </a:p>
          <a:p>
            <a:pPr marL="357135" lvl="1" indent="0">
              <a:buNone/>
            </a:pPr>
            <a:r>
              <a:rPr lang="fi-FI" dirty="0"/>
              <a:t> </a:t>
            </a:r>
            <a:r>
              <a:rPr lang="fi-FI" sz="2400" dirty="0"/>
              <a:t>jossa </a:t>
            </a:r>
            <a:r>
              <a:rPr lang="fi-FI" sz="2400" i="1" dirty="0"/>
              <a:t>m</a:t>
            </a:r>
            <a:r>
              <a:rPr lang="fi-FI" sz="2400" dirty="0"/>
              <a:t> on kappaleen massa, </a:t>
            </a:r>
            <a:r>
              <a:rPr lang="fi-FI" sz="2400" i="1" dirty="0"/>
              <a:t>g</a:t>
            </a:r>
            <a:r>
              <a:rPr lang="fi-FI" sz="2400" dirty="0"/>
              <a:t> putoamiskiihtyvyys ja </a:t>
            </a:r>
            <a:r>
              <a:rPr lang="fi-FI" sz="2400" i="1" dirty="0"/>
              <a:t>h </a:t>
            </a:r>
            <a:r>
              <a:rPr lang="fi-FI" sz="2400" dirty="0"/>
              <a:t>pystysuora etäisyys nollatasosta.</a:t>
            </a:r>
          </a:p>
          <a:p>
            <a:endParaRPr lang="fi-FI" dirty="0"/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i-FI" dirty="0">
                <a:solidFill>
                  <a:srgbClr val="5A5A5A"/>
                </a:solidFill>
              </a:rPr>
              <a:t>LIIKE, ENERGIA JA MEKAANINEN TYÖ  -  1 LIIKE- JA POTENTIAALIENERGIA</a:t>
            </a: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8BA1D61E-DCAC-4F3F-A9E2-B5195B305580}" type="slidenum">
              <a:rPr lang="fi-FI" smtClean="0">
                <a:solidFill>
                  <a:srgbClr val="5A5A5A"/>
                </a:solidFill>
              </a:rPr>
              <a:pPr/>
              <a:t>3</a:t>
            </a:fld>
            <a:endParaRPr lang="fi-FI" dirty="0">
              <a:solidFill>
                <a:srgbClr val="5A5A5A"/>
              </a:solidFill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7B81D075-2FBE-434E-BC08-AEA52CA66B9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731" y="4148424"/>
            <a:ext cx="3162378" cy="1702329"/>
          </a:xfrm>
          <a:prstGeom prst="rect">
            <a:avLst/>
          </a:prstGeom>
        </p:spPr>
      </p:pic>
      <p:sp>
        <p:nvSpPr>
          <p:cNvPr id="7" name="Suorakulmio 6">
            <a:extLst>
              <a:ext uri="{FF2B5EF4-FFF2-40B4-BE49-F238E27FC236}">
                <a16:creationId xmlns:a16="http://schemas.microsoft.com/office/drawing/2014/main" id="{46632C34-32F1-4F7D-9231-C62B97868A82}"/>
              </a:ext>
            </a:extLst>
          </p:cNvPr>
          <p:cNvSpPr/>
          <p:nvPr/>
        </p:nvSpPr>
        <p:spPr>
          <a:xfrm>
            <a:off x="638277" y="6202537"/>
            <a:ext cx="165618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spc="-40" dirty="0" err="1"/>
              <a:t>Ilmiö</a:t>
            </a:r>
            <a:r>
              <a:rPr lang="en-US" sz="800" spc="-40" dirty="0"/>
              <a:t> 7-9 Fysiikka</a:t>
            </a:r>
            <a:endParaRPr lang="fi-FI" sz="800" spc="-40" dirty="0"/>
          </a:p>
          <a:p>
            <a:pPr lvl="0"/>
            <a:r>
              <a:rPr lang="fi-FI" sz="800" spc="-40" dirty="0"/>
              <a:t>© Lehto, Salonen, Maalampi</a:t>
            </a:r>
          </a:p>
        </p:txBody>
      </p:sp>
    </p:spTree>
    <p:extLst>
      <p:ext uri="{BB962C8B-B14F-4D97-AF65-F5344CB8AC3E}">
        <p14:creationId xmlns:p14="http://schemas.microsoft.com/office/powerpoint/2010/main" val="430147975"/>
      </p:ext>
    </p:extLst>
  </p:cSld>
  <p:clrMapOvr>
    <a:masterClrMapping/>
  </p:clrMapOvr>
  <p:transition spd="med"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ekaaninen energia</a:t>
            </a:r>
            <a:br>
              <a:rPr lang="fi-FI" dirty="0"/>
            </a:br>
            <a:endParaRPr lang="fi-FI" dirty="0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>
          <a:xfrm>
            <a:off x="430213" y="1583779"/>
            <a:ext cx="7706344" cy="3960812"/>
          </a:xfrm>
        </p:spPr>
        <p:txBody>
          <a:bodyPr/>
          <a:lstStyle/>
          <a:p>
            <a:r>
              <a:rPr lang="fi-FI" dirty="0"/>
              <a:t>Kappaleen potentiaalienergian ja liike-energian summaa sanotaan kappaleen mekaaniseksi energiaksi.</a:t>
            </a:r>
          </a:p>
          <a:p>
            <a:r>
              <a:rPr lang="fi-FI" dirty="0"/>
              <a:t>Mekaaninen energia säilyy liikkeen aikana, jos vastusvoimia ei ole.</a:t>
            </a:r>
          </a:p>
          <a:p>
            <a:endParaRPr lang="fi-FI" dirty="0"/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i-FI" dirty="0">
                <a:solidFill>
                  <a:srgbClr val="5A5A5A"/>
                </a:solidFill>
              </a:rPr>
              <a:t>LIIKE, ENERGIA JA MEKAANINEN TYÖ  -  1 LIIKE- JA POTENTIAALIENERGIA</a:t>
            </a: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8BA1D61E-DCAC-4F3F-A9E2-B5195B305580}" type="slidenum">
              <a:rPr lang="fi-FI" smtClean="0">
                <a:solidFill>
                  <a:srgbClr val="5A5A5A"/>
                </a:solidFill>
              </a:rPr>
              <a:pPr/>
              <a:t>4</a:t>
            </a:fld>
            <a:endParaRPr lang="fi-FI" dirty="0">
              <a:solidFill>
                <a:srgbClr val="5A5A5A"/>
              </a:solidFill>
            </a:endParaRPr>
          </a:p>
        </p:txBody>
      </p:sp>
      <p:sp>
        <p:nvSpPr>
          <p:cNvPr id="8" name="Suorakulmio 7">
            <a:extLst>
              <a:ext uri="{FF2B5EF4-FFF2-40B4-BE49-F238E27FC236}">
                <a16:creationId xmlns:a16="http://schemas.microsoft.com/office/drawing/2014/main" id="{46632C34-32F1-4F7D-9231-C62B97868A82}"/>
              </a:ext>
            </a:extLst>
          </p:cNvPr>
          <p:cNvSpPr/>
          <p:nvPr/>
        </p:nvSpPr>
        <p:spPr>
          <a:xfrm>
            <a:off x="638277" y="6202537"/>
            <a:ext cx="165618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spc="-40" dirty="0" err="1"/>
              <a:t>Ilmiö</a:t>
            </a:r>
            <a:r>
              <a:rPr lang="en-US" sz="800" spc="-40" dirty="0"/>
              <a:t> 7-9 Fysiikka</a:t>
            </a:r>
            <a:endParaRPr lang="fi-FI" sz="800" spc="-40" dirty="0"/>
          </a:p>
          <a:p>
            <a:pPr lvl="0"/>
            <a:r>
              <a:rPr lang="fi-FI" sz="800" spc="-40" dirty="0"/>
              <a:t>© Lehto, Salonen, Maalampi</a:t>
            </a:r>
          </a:p>
        </p:txBody>
      </p:sp>
    </p:spTree>
    <p:extLst>
      <p:ext uri="{BB962C8B-B14F-4D97-AF65-F5344CB8AC3E}">
        <p14:creationId xmlns:p14="http://schemas.microsoft.com/office/powerpoint/2010/main" val="845220085"/>
      </p:ext>
    </p:extLst>
  </p:cSld>
  <p:clrMapOvr>
    <a:masterClrMapping/>
  </p:clrMapOvr>
  <p:transition spd="med">
    <p:fade/>
  </p:transition>
</p:sld>
</file>

<file path=ppt/theme/theme1.xml><?xml version="1.0" encoding="utf-8"?>
<a:theme xmlns:a="http://schemas.openxmlformats.org/drawingml/2006/main" name="Powerpoint-pohja_peruskoko">
  <a:themeElements>
    <a:clrScheme name="SANOMA pro">
      <a:dk1>
        <a:srgbClr val="5A5A5A"/>
      </a:dk1>
      <a:lt1>
        <a:srgbClr val="FFFFFF"/>
      </a:lt1>
      <a:dk2>
        <a:srgbClr val="FF8085"/>
      </a:dk2>
      <a:lt2>
        <a:srgbClr val="9F9F9F"/>
      </a:lt2>
      <a:accent1>
        <a:srgbClr val="FFC30E"/>
      </a:accent1>
      <a:accent2>
        <a:srgbClr val="FB6822"/>
      </a:accent2>
      <a:accent3>
        <a:srgbClr val="643695"/>
      </a:accent3>
      <a:accent4>
        <a:srgbClr val="2DAC44"/>
      </a:accent4>
      <a:accent5>
        <a:srgbClr val="63CAE1"/>
      </a:accent5>
      <a:accent6>
        <a:srgbClr val="0300A4"/>
      </a:accent6>
      <a:hlink>
        <a:srgbClr val="2F20EC"/>
      </a:hlink>
      <a:folHlink>
        <a:srgbClr val="999999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>
          <a:noFill/>
        </a:ln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9050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36000" tIns="36000" rIns="36000" bIns="36000" rtlCol="0">
        <a:spAutoFit/>
      </a:bodyPr>
      <a:lstStyle>
        <a:defPPr>
          <a:defRPr spc="-40" dirty="0" smtClean="0">
            <a:solidFill>
              <a:schemeClr val="accent1"/>
            </a:solidFill>
          </a:defRPr>
        </a:defPPr>
      </a:lstStyle>
    </a:txDef>
  </a:objectDefaults>
  <a:extraClrSchemeLst/>
</a:theme>
</file>

<file path=ppt/theme/theme10.xml><?xml version="1.0" encoding="utf-8"?>
<a:theme xmlns:a="http://schemas.openxmlformats.org/drawingml/2006/main" name="Office Theme">
  <a:themeElements>
    <a:clrScheme name="Sanoma Pro">
      <a:dk1>
        <a:srgbClr val="5A5A5A"/>
      </a:dk1>
      <a:lt1>
        <a:srgbClr val="FFFFFF"/>
      </a:lt1>
      <a:dk2>
        <a:srgbClr val="FF8085"/>
      </a:dk2>
      <a:lt2>
        <a:srgbClr val="4FFF98"/>
      </a:lt2>
      <a:accent1>
        <a:srgbClr val="FFC30E"/>
      </a:accent1>
      <a:accent2>
        <a:srgbClr val="FB6822"/>
      </a:accent2>
      <a:accent3>
        <a:srgbClr val="643695"/>
      </a:accent3>
      <a:accent4>
        <a:srgbClr val="2DAC44"/>
      </a:accent4>
      <a:accent5>
        <a:srgbClr val="63CAE1"/>
      </a:accent5>
      <a:accent6>
        <a:srgbClr val="0300A4"/>
      </a:accent6>
      <a:hlink>
        <a:srgbClr val="2F20EC"/>
      </a:hlink>
      <a:folHlink>
        <a:srgbClr val="999999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Office Theme">
  <a:themeElements>
    <a:clrScheme name="Sanoma Pro">
      <a:dk1>
        <a:srgbClr val="5A5A5A"/>
      </a:dk1>
      <a:lt1>
        <a:srgbClr val="FFFFFF"/>
      </a:lt1>
      <a:dk2>
        <a:srgbClr val="FF8085"/>
      </a:dk2>
      <a:lt2>
        <a:srgbClr val="4FFF98"/>
      </a:lt2>
      <a:accent1>
        <a:srgbClr val="FFC30E"/>
      </a:accent1>
      <a:accent2>
        <a:srgbClr val="FB6822"/>
      </a:accent2>
      <a:accent3>
        <a:srgbClr val="643695"/>
      </a:accent3>
      <a:accent4>
        <a:srgbClr val="2DAC44"/>
      </a:accent4>
      <a:accent5>
        <a:srgbClr val="63CAE1"/>
      </a:accent5>
      <a:accent6>
        <a:srgbClr val="0300A4"/>
      </a:accent6>
      <a:hlink>
        <a:srgbClr val="2F20EC"/>
      </a:hlink>
      <a:folHlink>
        <a:srgbClr val="999999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Sanoma Pro - Orange">
  <a:themeElements>
    <a:clrScheme name="SANOMA pro">
      <a:dk1>
        <a:srgbClr val="5A5A5A"/>
      </a:dk1>
      <a:lt1>
        <a:srgbClr val="FFFFFF"/>
      </a:lt1>
      <a:dk2>
        <a:srgbClr val="FF8085"/>
      </a:dk2>
      <a:lt2>
        <a:srgbClr val="9F9F9F"/>
      </a:lt2>
      <a:accent1>
        <a:srgbClr val="FFC30E"/>
      </a:accent1>
      <a:accent2>
        <a:srgbClr val="FB6822"/>
      </a:accent2>
      <a:accent3>
        <a:srgbClr val="643695"/>
      </a:accent3>
      <a:accent4>
        <a:srgbClr val="2DAC44"/>
      </a:accent4>
      <a:accent5>
        <a:srgbClr val="63CAE1"/>
      </a:accent5>
      <a:accent6>
        <a:srgbClr val="0300A4"/>
      </a:accent6>
      <a:hlink>
        <a:srgbClr val="2F20EC"/>
      </a:hlink>
      <a:folHlink>
        <a:srgbClr val="999999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2"/>
        </a:solidFill>
        <a:ln>
          <a:noFill/>
        </a:ln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9050">
          <a:solidFill>
            <a:schemeClr val="accent2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36000" tIns="36000" rIns="36000" bIns="36000" rtlCol="0">
        <a:spAutoFit/>
      </a:bodyPr>
      <a:lstStyle>
        <a:defPPr>
          <a:defRPr spc="-40" dirty="0" smtClean="0">
            <a:solidFill>
              <a:schemeClr val="accent1"/>
            </a:solidFill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Sanoma Pro - Dark Blue">
  <a:themeElements>
    <a:clrScheme name="SANOMA pro">
      <a:dk1>
        <a:srgbClr val="5A5A5A"/>
      </a:dk1>
      <a:lt1>
        <a:srgbClr val="FFFFFF"/>
      </a:lt1>
      <a:dk2>
        <a:srgbClr val="FF8085"/>
      </a:dk2>
      <a:lt2>
        <a:srgbClr val="9F9F9F"/>
      </a:lt2>
      <a:accent1>
        <a:srgbClr val="FFC30E"/>
      </a:accent1>
      <a:accent2>
        <a:srgbClr val="FB6822"/>
      </a:accent2>
      <a:accent3>
        <a:srgbClr val="643695"/>
      </a:accent3>
      <a:accent4>
        <a:srgbClr val="2DAC44"/>
      </a:accent4>
      <a:accent5>
        <a:srgbClr val="63CAE1"/>
      </a:accent5>
      <a:accent6>
        <a:srgbClr val="0300A4"/>
      </a:accent6>
      <a:hlink>
        <a:srgbClr val="2F20EC"/>
      </a:hlink>
      <a:folHlink>
        <a:srgbClr val="999999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6"/>
        </a:solidFill>
        <a:ln>
          <a:noFill/>
        </a:ln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9050">
          <a:solidFill>
            <a:schemeClr val="accent6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36000" tIns="36000" rIns="36000" bIns="36000" rtlCol="0">
        <a:spAutoFit/>
      </a:bodyPr>
      <a:lstStyle>
        <a:defPPr>
          <a:defRPr spc="-40" dirty="0" smtClean="0">
            <a:solidFill>
              <a:schemeClr val="accent1"/>
            </a:solidFill>
          </a:defRPr>
        </a:defPPr>
      </a:lstStyle>
    </a:txDef>
  </a:objectDefaults>
  <a:extraClrSchemeLst/>
</a:theme>
</file>

<file path=ppt/theme/theme4.xml><?xml version="1.0" encoding="utf-8"?>
<a:theme xmlns:a="http://schemas.openxmlformats.org/drawingml/2006/main" name="Sanoma Pro - Green">
  <a:themeElements>
    <a:clrScheme name="SANOMA pro">
      <a:dk1>
        <a:srgbClr val="5A5A5A"/>
      </a:dk1>
      <a:lt1>
        <a:srgbClr val="FFFFFF"/>
      </a:lt1>
      <a:dk2>
        <a:srgbClr val="FF8085"/>
      </a:dk2>
      <a:lt2>
        <a:srgbClr val="9F9F9F"/>
      </a:lt2>
      <a:accent1>
        <a:srgbClr val="FFC30E"/>
      </a:accent1>
      <a:accent2>
        <a:srgbClr val="FB6822"/>
      </a:accent2>
      <a:accent3>
        <a:srgbClr val="643695"/>
      </a:accent3>
      <a:accent4>
        <a:srgbClr val="2DAC44"/>
      </a:accent4>
      <a:accent5>
        <a:srgbClr val="63CAE1"/>
      </a:accent5>
      <a:accent6>
        <a:srgbClr val="0300A4"/>
      </a:accent6>
      <a:hlink>
        <a:srgbClr val="2F20EC"/>
      </a:hlink>
      <a:folHlink>
        <a:srgbClr val="999999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4"/>
        </a:solidFill>
        <a:ln>
          <a:noFill/>
        </a:ln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9050">
          <a:solidFill>
            <a:schemeClr val="accent4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36000" tIns="36000" rIns="36000" bIns="36000" rtlCol="0">
        <a:spAutoFit/>
      </a:bodyPr>
      <a:lstStyle>
        <a:defPPr>
          <a:defRPr spc="-40" dirty="0" smtClean="0">
            <a:solidFill>
              <a:schemeClr val="accent1"/>
            </a:solidFill>
          </a:defRPr>
        </a:defPPr>
      </a:lstStyle>
    </a:txDef>
  </a:objectDefaults>
  <a:extraClrSchemeLst/>
</a:theme>
</file>

<file path=ppt/theme/theme5.xml><?xml version="1.0" encoding="utf-8"?>
<a:theme xmlns:a="http://schemas.openxmlformats.org/drawingml/2006/main" name="Sanoma Pro - Light Blue">
  <a:themeElements>
    <a:clrScheme name="SANOMA pro">
      <a:dk1>
        <a:srgbClr val="5A5A5A"/>
      </a:dk1>
      <a:lt1>
        <a:srgbClr val="FFFFFF"/>
      </a:lt1>
      <a:dk2>
        <a:srgbClr val="FF8085"/>
      </a:dk2>
      <a:lt2>
        <a:srgbClr val="9F9F9F"/>
      </a:lt2>
      <a:accent1>
        <a:srgbClr val="FFC30E"/>
      </a:accent1>
      <a:accent2>
        <a:srgbClr val="FB6822"/>
      </a:accent2>
      <a:accent3>
        <a:srgbClr val="643695"/>
      </a:accent3>
      <a:accent4>
        <a:srgbClr val="2DAC44"/>
      </a:accent4>
      <a:accent5>
        <a:srgbClr val="63CAE1"/>
      </a:accent5>
      <a:accent6>
        <a:srgbClr val="0300A4"/>
      </a:accent6>
      <a:hlink>
        <a:srgbClr val="2F20EC"/>
      </a:hlink>
      <a:folHlink>
        <a:srgbClr val="999999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5"/>
        </a:solidFill>
        <a:ln>
          <a:noFill/>
        </a:ln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9050">
          <a:solidFill>
            <a:schemeClr val="accent5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36000" tIns="36000" rIns="36000" bIns="36000" rtlCol="0">
        <a:spAutoFit/>
      </a:bodyPr>
      <a:lstStyle>
        <a:defPPr>
          <a:defRPr spc="-40" dirty="0" smtClean="0">
            <a:solidFill>
              <a:schemeClr val="accent1"/>
            </a:solidFill>
          </a:defRPr>
        </a:defPPr>
      </a:lstStyle>
    </a:txDef>
  </a:objectDefaults>
  <a:extraClrSchemeLst/>
</a:theme>
</file>

<file path=ppt/theme/theme6.xml><?xml version="1.0" encoding="utf-8"?>
<a:theme xmlns:a="http://schemas.openxmlformats.org/drawingml/2006/main" name="Sanoma Pro - Pink">
  <a:themeElements>
    <a:clrScheme name="SANOMA pro">
      <a:dk1>
        <a:srgbClr val="5A5A5A"/>
      </a:dk1>
      <a:lt1>
        <a:srgbClr val="FFFFFF"/>
      </a:lt1>
      <a:dk2>
        <a:srgbClr val="FF8085"/>
      </a:dk2>
      <a:lt2>
        <a:srgbClr val="9F9F9F"/>
      </a:lt2>
      <a:accent1>
        <a:srgbClr val="FFC30E"/>
      </a:accent1>
      <a:accent2>
        <a:srgbClr val="FB6822"/>
      </a:accent2>
      <a:accent3>
        <a:srgbClr val="643695"/>
      </a:accent3>
      <a:accent4>
        <a:srgbClr val="2DAC44"/>
      </a:accent4>
      <a:accent5>
        <a:srgbClr val="63CAE1"/>
      </a:accent5>
      <a:accent6>
        <a:srgbClr val="0300A4"/>
      </a:accent6>
      <a:hlink>
        <a:srgbClr val="2F20EC"/>
      </a:hlink>
      <a:folHlink>
        <a:srgbClr val="999999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tx2"/>
        </a:solidFill>
        <a:ln>
          <a:noFill/>
        </a:ln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9050">
          <a:solidFill>
            <a:schemeClr val="tx2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36000" tIns="36000" rIns="36000" bIns="36000" rtlCol="0">
        <a:spAutoFit/>
      </a:bodyPr>
      <a:lstStyle>
        <a:defPPr>
          <a:defRPr spc="-40" dirty="0" smtClean="0">
            <a:solidFill>
              <a:schemeClr val="accent1"/>
            </a:solidFill>
          </a:defRPr>
        </a:defPPr>
      </a:lstStyle>
    </a:txDef>
  </a:objectDefaults>
  <a:extraClrSchemeLst/>
</a:theme>
</file>

<file path=ppt/theme/theme7.xml><?xml version="1.0" encoding="utf-8"?>
<a:theme xmlns:a="http://schemas.openxmlformats.org/drawingml/2006/main" name="Sanoma Pro - Purple">
  <a:themeElements>
    <a:clrScheme name="SANOMA pro">
      <a:dk1>
        <a:srgbClr val="5A5A5A"/>
      </a:dk1>
      <a:lt1>
        <a:srgbClr val="FFFFFF"/>
      </a:lt1>
      <a:dk2>
        <a:srgbClr val="FF8085"/>
      </a:dk2>
      <a:lt2>
        <a:srgbClr val="9F9F9F"/>
      </a:lt2>
      <a:accent1>
        <a:srgbClr val="FFC30E"/>
      </a:accent1>
      <a:accent2>
        <a:srgbClr val="FB6822"/>
      </a:accent2>
      <a:accent3>
        <a:srgbClr val="643695"/>
      </a:accent3>
      <a:accent4>
        <a:srgbClr val="2DAC44"/>
      </a:accent4>
      <a:accent5>
        <a:srgbClr val="63CAE1"/>
      </a:accent5>
      <a:accent6>
        <a:srgbClr val="0300A4"/>
      </a:accent6>
      <a:hlink>
        <a:srgbClr val="2F20EC"/>
      </a:hlink>
      <a:folHlink>
        <a:srgbClr val="999999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3"/>
        </a:solidFill>
        <a:ln>
          <a:noFill/>
        </a:ln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9050">
          <a:solidFill>
            <a:schemeClr val="accent3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36000" tIns="36000" rIns="36000" bIns="36000" rtlCol="0">
        <a:spAutoFit/>
      </a:bodyPr>
      <a:lstStyle>
        <a:defPPr>
          <a:defRPr spc="-40" dirty="0" smtClean="0">
            <a:solidFill>
              <a:schemeClr val="accent1"/>
            </a:solidFill>
          </a:defRPr>
        </a:defPPr>
      </a:lstStyle>
    </a:txDef>
  </a:objectDefaults>
  <a:extraClrSchemeLst/>
</a:theme>
</file>

<file path=ppt/theme/theme8.xml><?xml version="1.0" encoding="utf-8"?>
<a:theme xmlns:a="http://schemas.openxmlformats.org/drawingml/2006/main" name="1_Sanoma Pro - Purple">
  <a:themeElements>
    <a:clrScheme name="SANOMA pro">
      <a:dk1>
        <a:srgbClr val="5A5A5A"/>
      </a:dk1>
      <a:lt1>
        <a:srgbClr val="FFFFFF"/>
      </a:lt1>
      <a:dk2>
        <a:srgbClr val="FF8085"/>
      </a:dk2>
      <a:lt2>
        <a:srgbClr val="9F9F9F"/>
      </a:lt2>
      <a:accent1>
        <a:srgbClr val="FFC30E"/>
      </a:accent1>
      <a:accent2>
        <a:srgbClr val="FB6822"/>
      </a:accent2>
      <a:accent3>
        <a:srgbClr val="643695"/>
      </a:accent3>
      <a:accent4>
        <a:srgbClr val="2DAC44"/>
      </a:accent4>
      <a:accent5>
        <a:srgbClr val="63CAE1"/>
      </a:accent5>
      <a:accent6>
        <a:srgbClr val="0300A4"/>
      </a:accent6>
      <a:hlink>
        <a:srgbClr val="2F20EC"/>
      </a:hlink>
      <a:folHlink>
        <a:srgbClr val="999999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3"/>
        </a:solidFill>
        <a:ln>
          <a:noFill/>
        </a:ln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9050">
          <a:solidFill>
            <a:schemeClr val="accent3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36000" tIns="36000" rIns="36000" bIns="36000" rtlCol="0">
        <a:spAutoFit/>
      </a:bodyPr>
      <a:lstStyle>
        <a:defPPr>
          <a:defRPr spc="-40" dirty="0" smtClean="0">
            <a:solidFill>
              <a:schemeClr val="accent1"/>
            </a:solidFill>
          </a:defRPr>
        </a:defPPr>
      </a:lstStyle>
    </a:txDef>
  </a:objectDefaults>
  <a:extraClrSchemeLst/>
</a:theme>
</file>

<file path=ppt/theme/theme9.xml><?xml version="1.0" encoding="utf-8"?>
<a:theme xmlns:a="http://schemas.openxmlformats.org/drawingml/2006/main" name="2_Sanoma Pro - Purple">
  <a:themeElements>
    <a:clrScheme name="SANOMA pro">
      <a:dk1>
        <a:srgbClr val="5A5A5A"/>
      </a:dk1>
      <a:lt1>
        <a:srgbClr val="FFFFFF"/>
      </a:lt1>
      <a:dk2>
        <a:srgbClr val="FF8085"/>
      </a:dk2>
      <a:lt2>
        <a:srgbClr val="9F9F9F"/>
      </a:lt2>
      <a:accent1>
        <a:srgbClr val="FFC30E"/>
      </a:accent1>
      <a:accent2>
        <a:srgbClr val="FB6822"/>
      </a:accent2>
      <a:accent3>
        <a:srgbClr val="643695"/>
      </a:accent3>
      <a:accent4>
        <a:srgbClr val="2DAC44"/>
      </a:accent4>
      <a:accent5>
        <a:srgbClr val="63CAE1"/>
      </a:accent5>
      <a:accent6>
        <a:srgbClr val="0300A4"/>
      </a:accent6>
      <a:hlink>
        <a:srgbClr val="2F20EC"/>
      </a:hlink>
      <a:folHlink>
        <a:srgbClr val="999999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3"/>
        </a:solidFill>
        <a:ln>
          <a:noFill/>
        </a:ln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9050">
          <a:solidFill>
            <a:schemeClr val="accent3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36000" tIns="36000" rIns="36000" bIns="36000" rtlCol="0">
        <a:spAutoFit/>
      </a:bodyPr>
      <a:lstStyle>
        <a:defPPr>
          <a:defRPr spc="-40" dirty="0" smtClean="0">
            <a:solidFill>
              <a:schemeClr val="accent1"/>
            </a:solidFill>
          </a:defRPr>
        </a:defPPr>
      </a:lstStyle>
    </a:tx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C5F6940F5483B249923B0A57CD6EB39F" ma:contentTypeVersion="1" ma:contentTypeDescription="Luo uusi asiakirja." ma:contentTypeScope="" ma:versionID="c223f35fa294fdcd4123310520331863">
  <xsd:schema xmlns:xsd="http://www.w3.org/2001/XMLSchema" xmlns:xs="http://www.w3.org/2001/XMLSchema" xmlns:p="http://schemas.microsoft.com/office/2006/metadata/properties" xmlns:ns1="eba3b716-7541-44b4-bce8-244c3a989311" targetNamespace="http://schemas.microsoft.com/office/2006/metadata/properties" ma:root="true" ma:fieldsID="9a02ded3bffbd1a85605d3a84be40aac" ns1:_="">
    <xsd:import namespace="eba3b716-7541-44b4-bce8-244c3a989311"/>
    <xsd:element name="properties">
      <xsd:complexType>
        <xsd:sequence>
          <xsd:element name="documentManagement">
            <xsd:complexType>
              <xsd:all>
                <xsd:element ref="ns1:Dokumenttityyppi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ba3b716-7541-44b4-bce8-244c3a989311" elementFormDefault="qualified">
    <xsd:import namespace="http://schemas.microsoft.com/office/2006/documentManagement/types"/>
    <xsd:import namespace="http://schemas.microsoft.com/office/infopath/2007/PartnerControls"/>
    <xsd:element name="Dokumenttityyppi" ma:index="0" nillable="true" ma:displayName="Dokumenttityyppi" ma:default="Logo" ma:format="Dropdown" ma:internalName="Dokumenttityyppi">
      <xsd:simpleType>
        <xsd:restriction base="dms:Choice">
          <xsd:enumeration value="Asiakirjapohja"/>
          <xsd:enumeration value="Logo"/>
          <xsd:enumeration value="Powerpoint-pohja"/>
          <xsd:enumeration value="Ohje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5" ma:displayName="Sisältölaji"/>
        <xsd:element ref="dc:title" minOccurs="0" maxOccurs="1" ma:index="1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Dokumenttityyppi xmlns="eba3b716-7541-44b4-bce8-244c3a989311">Powerpoint-pohja</Dokumenttityyppi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EF1442E7-D29F-449D-97D4-F3C13DF9FF7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ba3b716-7541-44b4-bce8-244c3a98931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AD1A5A6B-7001-42FC-81AC-C9EF9B335431}">
  <ds:schemaRefs>
    <ds:schemaRef ds:uri="http://purl.org/dc/terms/"/>
    <ds:schemaRef ds:uri="eba3b716-7541-44b4-bce8-244c3a989311"/>
    <ds:schemaRef ds:uri="http://purl.org/dc/dcmitype/"/>
    <ds:schemaRef ds:uri="http://schemas.microsoft.com/office/infopath/2007/PartnerControls"/>
    <ds:schemaRef ds:uri="http://schemas.microsoft.com/office/2006/documentManagement/types"/>
    <ds:schemaRef ds:uri="http://purl.org/dc/elements/1.1/"/>
    <ds:schemaRef ds:uri="http://schemas.microsoft.com/office/2006/metadata/properties"/>
    <ds:schemaRef ds:uri="http://schemas.openxmlformats.org/package/2006/metadata/core-properties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E1219374-56A2-4459-B77D-F3F25B8712D4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owerpoint-pohja_peruskoko</Template>
  <TotalTime>563</TotalTime>
  <Words>232</Words>
  <Application>Microsoft Macintosh PowerPoint</Application>
  <PresentationFormat>Mukautettu</PresentationFormat>
  <Paragraphs>36</Paragraphs>
  <Slides>4</Slides>
  <Notes>2</Notes>
  <HiddenSlides>0</HiddenSlides>
  <MMClips>0</MMClips>
  <ScaleCrop>false</ScaleCrop>
  <HeadingPairs>
    <vt:vector size="8" baseType="variant">
      <vt:variant>
        <vt:lpstr>Käytetyt fontit</vt:lpstr>
      </vt:variant>
      <vt:variant>
        <vt:i4>2</vt:i4>
      </vt:variant>
      <vt:variant>
        <vt:lpstr>Teema</vt:lpstr>
      </vt:variant>
      <vt:variant>
        <vt:i4>9</vt:i4>
      </vt:variant>
      <vt:variant>
        <vt:lpstr>Upotetut OLE-palvelimet</vt:lpstr>
      </vt:variant>
      <vt:variant>
        <vt:i4>1</vt:i4>
      </vt:variant>
      <vt:variant>
        <vt:lpstr>Dian otsikot</vt:lpstr>
      </vt:variant>
      <vt:variant>
        <vt:i4>4</vt:i4>
      </vt:variant>
    </vt:vector>
  </HeadingPairs>
  <TitlesOfParts>
    <vt:vector size="16" baseType="lpstr">
      <vt:lpstr>Arial</vt:lpstr>
      <vt:lpstr>Wingdings</vt:lpstr>
      <vt:lpstr>Powerpoint-pohja_peruskoko</vt:lpstr>
      <vt:lpstr>Sanoma Pro - Orange</vt:lpstr>
      <vt:lpstr>Sanoma Pro - Dark Blue</vt:lpstr>
      <vt:lpstr>Sanoma Pro - Green</vt:lpstr>
      <vt:lpstr>Sanoma Pro - Light Blue</vt:lpstr>
      <vt:lpstr>Sanoma Pro - Pink</vt:lpstr>
      <vt:lpstr>Sanoma Pro - Purple</vt:lpstr>
      <vt:lpstr>1_Sanoma Pro - Purple</vt:lpstr>
      <vt:lpstr>2_Sanoma Pro - Purple</vt:lpstr>
      <vt:lpstr>Equation</vt:lpstr>
      <vt:lpstr>Liike-energia </vt:lpstr>
      <vt:lpstr>Potentiaalienergia </vt:lpstr>
      <vt:lpstr>Potentiaalienergia</vt:lpstr>
      <vt:lpstr>Mekaaninen energia </vt:lpstr>
    </vt:vector>
  </TitlesOfParts>
  <Company>Sanom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tion Title / Arial Bold 36pt</dc:title>
  <dc:creator>Johanna Patokoski</dc:creator>
  <cp:lastModifiedBy>Jani-Petteri Renko</cp:lastModifiedBy>
  <cp:revision>92</cp:revision>
  <dcterms:created xsi:type="dcterms:W3CDTF">2017-10-03T08:43:25Z</dcterms:created>
  <dcterms:modified xsi:type="dcterms:W3CDTF">2020-04-20T10:41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F6940F5483B249923B0A57CD6EB39F</vt:lpwstr>
  </property>
</Properties>
</file>